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ppt/presentation.xml" Id="rId1" /><Relationship Type="http://schemas.microsoft.com/office/2007/relationships/ui/extensibility" Target="/customUI/customUI14.xml" Id="R7d3ce577d86c48b5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bookmarkIdSeed="2">
  <p:sldMasterIdLst>
    <p:sldMasterId id="2147483648" r:id="rId1"/>
    <p:sldMasterId id="2147483756" r:id="rId2"/>
    <p:sldMasterId id="2147483744" r:id="rId3"/>
    <p:sldMasterId id="2147483696" r:id="rId4"/>
    <p:sldMasterId id="2147483732" r:id="rId5"/>
    <p:sldMasterId id="2147483708" r:id="rId6"/>
    <p:sldMasterId id="2147483684" r:id="rId7"/>
    <p:sldMasterId id="2147483720" r:id="rId8"/>
    <p:sldMasterId id="2147483768" r:id="rId9"/>
    <p:sldMasterId id="2147483672" r:id="rId10"/>
    <p:sldMasterId id="2147483660" r:id="rId11"/>
  </p:sldMasterIdLst>
  <p:notesMasterIdLst>
    <p:notesMasterId r:id="rId36"/>
  </p:notesMasterIdLst>
  <p:sldIdLst>
    <p:sldId id="390" r:id="rId12"/>
    <p:sldId id="387" r:id="rId13"/>
    <p:sldId id="257" r:id="rId14"/>
    <p:sldId id="417" r:id="rId15"/>
    <p:sldId id="258" r:id="rId16"/>
    <p:sldId id="303" r:id="rId17"/>
    <p:sldId id="282" r:id="rId18"/>
    <p:sldId id="293" r:id="rId19"/>
    <p:sldId id="280" r:id="rId20"/>
    <p:sldId id="403" r:id="rId21"/>
    <p:sldId id="404" r:id="rId22"/>
    <p:sldId id="413" r:id="rId23"/>
    <p:sldId id="410" r:id="rId24"/>
    <p:sldId id="408" r:id="rId25"/>
    <p:sldId id="304" r:id="rId26"/>
    <p:sldId id="407" r:id="rId27"/>
    <p:sldId id="414" r:id="rId28"/>
    <p:sldId id="411" r:id="rId29"/>
    <p:sldId id="305" r:id="rId30"/>
    <p:sldId id="416" r:id="rId31"/>
    <p:sldId id="415" r:id="rId32"/>
    <p:sldId id="398" r:id="rId33"/>
    <p:sldId id="259" r:id="rId34"/>
    <p:sldId id="279" r:id="rId35"/>
  </p:sldIdLst>
  <p:sldSz cx="12192000" cy="6858000"/>
  <p:notesSz cx="6858000" cy="9144000"/>
  <p:embeddedFontLst>
    <p:embeddedFont>
      <p:font typeface="Calibri" panose="020F0502020204030204" pitchFamily="34" charset="0"/>
      <p:regular r:id="rId37"/>
      <p:bold r:id="rId38"/>
      <p:italic r:id="rId39"/>
      <p:boldItalic r:id="rId40"/>
    </p:embeddedFont>
    <p:embeddedFont>
      <p:font typeface="Calibri Light" panose="020F0302020204030204" pitchFamily="34" charset="0"/>
      <p:regular r:id="rId41"/>
      <p:italic r:id="rId42"/>
    </p:embeddedFont>
    <p:embeddedFont>
      <p:font typeface="Chu Van An" panose="02020503050405090304" charset="0"/>
      <p:regular r:id="rId43"/>
      <p:bold r:id="rId44"/>
      <p:italic r:id="rId45"/>
      <p:boldItalic r:id="rId46"/>
    </p:embeddedFont>
    <p:embeddedFont>
      <p:font typeface="UTM Swiss Condensed" panose="02000500000000000000" charset="0"/>
      <p:regular r:id="rId47"/>
      <p:bold r:id="rId48"/>
    </p:embeddedFont>
    <p:embeddedFont>
      <p:font typeface="VNI-Times" pitchFamily="2" charset="0"/>
      <p:regular r:id="rId49"/>
      <p:bold r:id="rId50"/>
      <p:italic r:id="rId51"/>
      <p:boldItalic r:id="rId52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13" autoAdjust="0"/>
    <p:restoredTop sz="94660"/>
  </p:normalViewPr>
  <p:slideViewPr>
    <p:cSldViewPr snapToGrid="0">
      <p:cViewPr varScale="1">
        <p:scale>
          <a:sx n="84" d="100"/>
          <a:sy n="84" d="100"/>
        </p:scale>
        <p:origin x="576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font" Target="fonts/font3.fntdata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font" Target="fonts/font6.fntdata"/><Relationship Id="rId47" Type="http://schemas.openxmlformats.org/officeDocument/2006/relationships/font" Target="fonts/font11.fntdata"/><Relationship Id="rId50" Type="http://schemas.openxmlformats.org/officeDocument/2006/relationships/font" Target="fonts/font14.fntdata"/><Relationship Id="rId55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9" Type="http://schemas.openxmlformats.org/officeDocument/2006/relationships/slide" Target="slides/slide18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font" Target="fonts/font9.fntdata"/><Relationship Id="rId53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4" Type="http://schemas.openxmlformats.org/officeDocument/2006/relationships/font" Target="fonts/font8.fntdata"/><Relationship Id="rId52" Type="http://schemas.openxmlformats.org/officeDocument/2006/relationships/font" Target="fonts/font16.fntdata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font" Target="fonts/font7.fntdata"/><Relationship Id="rId48" Type="http://schemas.openxmlformats.org/officeDocument/2006/relationships/font" Target="fonts/font12.fntdata"/><Relationship Id="rId56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font" Target="fonts/font15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font" Target="fonts/font2.fntdata"/><Relationship Id="rId46" Type="http://schemas.openxmlformats.org/officeDocument/2006/relationships/font" Target="fonts/font10.fntdata"/><Relationship Id="rId20" Type="http://schemas.openxmlformats.org/officeDocument/2006/relationships/slide" Target="slides/slide9.xml"/><Relationship Id="rId41" Type="http://schemas.openxmlformats.org/officeDocument/2006/relationships/font" Target="fonts/font5.fntdata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notesMaster" Target="notesMasters/notesMaster1.xml"/><Relationship Id="rId49" Type="http://schemas.openxmlformats.org/officeDocument/2006/relationships/font" Target="fonts/font13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BB3B92-5484-461E-89D5-50DB34F7A77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0586A8-FAC1-4B77-9CC9-E1C8A40D930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5929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388070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b="1" dirty="0"/>
              <a:t>HS </a:t>
            </a:r>
            <a:r>
              <a:rPr lang="en-US" b="1" dirty="0" err="1"/>
              <a:t>làm</a:t>
            </a:r>
            <a:r>
              <a:rPr lang="en-US" b="1" dirty="0"/>
              <a:t> </a:t>
            </a:r>
            <a:r>
              <a:rPr lang="en-US" b="1" dirty="0" err="1"/>
              <a:t>cá</a:t>
            </a:r>
            <a:r>
              <a:rPr lang="en-US" b="1" dirty="0"/>
              <a:t> </a:t>
            </a:r>
            <a:r>
              <a:rPr lang="en-US" b="1" dirty="0" err="1"/>
              <a:t>nhân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1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226664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b="1" dirty="0" err="1">
                <a:solidFill>
                  <a:srgbClr val="FF0000"/>
                </a:solidFill>
              </a:rPr>
              <a:t>Học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sinh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hoà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hành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iếp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hầ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vẽ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rong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vở</a:t>
            </a:r>
            <a:r>
              <a:rPr lang="en-US" b="1" dirty="0">
                <a:solidFill>
                  <a:srgbClr val="FF0000"/>
                </a:solidFill>
              </a:rPr>
              <a:t> ở </a:t>
            </a:r>
            <a:r>
              <a:rPr lang="en-US" b="1" dirty="0" err="1">
                <a:solidFill>
                  <a:srgbClr val="FF0000"/>
                </a:solidFill>
              </a:rPr>
              <a:t>phầ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khởi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động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2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31203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b="1" dirty="0" err="1">
                <a:solidFill>
                  <a:srgbClr val="FF0000"/>
                </a:solidFill>
              </a:rPr>
              <a:t>Nếu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hết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hời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gia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hì</a:t>
            </a:r>
            <a:r>
              <a:rPr lang="en-US" b="1" dirty="0">
                <a:solidFill>
                  <a:srgbClr val="FF0000"/>
                </a:solidFill>
              </a:rPr>
              <a:t> ta </a:t>
            </a:r>
            <a:r>
              <a:rPr lang="en-US" b="1" dirty="0" err="1">
                <a:solidFill>
                  <a:srgbClr val="FF0000"/>
                </a:solidFill>
              </a:rPr>
              <a:t>làm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hần</a:t>
            </a:r>
            <a:r>
              <a:rPr lang="en-US" b="1" dirty="0">
                <a:solidFill>
                  <a:srgbClr val="FF0000"/>
                </a:solidFill>
              </a:rPr>
              <a:t> B(A)-HS </a:t>
            </a:r>
            <a:r>
              <a:rPr lang="en-US" b="1" dirty="0" err="1">
                <a:solidFill>
                  <a:srgbClr val="FF0000"/>
                </a:solidFill>
              </a:rPr>
              <a:t>hợp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ác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nhóm</a:t>
            </a:r>
            <a:r>
              <a:rPr lang="en-US" b="1" dirty="0">
                <a:solidFill>
                  <a:srgbClr val="FF0000"/>
                </a:solidFill>
              </a:rPr>
              <a:t>. HS </a:t>
            </a:r>
            <a:r>
              <a:rPr lang="en-US" b="1" dirty="0" err="1">
                <a:solidFill>
                  <a:srgbClr val="FF0000"/>
                </a:solidFill>
              </a:rPr>
              <a:t>có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hể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làm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heo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cách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khác</a:t>
            </a:r>
            <a:r>
              <a:rPr lang="en-US" b="1" dirty="0">
                <a:solidFill>
                  <a:srgbClr val="FF0000"/>
                </a:solidFill>
              </a:rPr>
              <a:t> : </a:t>
            </a:r>
            <a:r>
              <a:rPr lang="en-US" b="1" dirty="0" err="1">
                <a:solidFill>
                  <a:srgbClr val="FF0000"/>
                </a:solidFill>
              </a:rPr>
              <a:t>áp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dụng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ính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chất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hép</a:t>
            </a:r>
            <a:r>
              <a:rPr lang="en-US" b="1" dirty="0">
                <a:solidFill>
                  <a:srgbClr val="FF0000"/>
                </a:solidFill>
              </a:rPr>
              <a:t> chi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2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95253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b="1" dirty="0" err="1"/>
              <a:t>Bài</a:t>
            </a:r>
            <a:r>
              <a:rPr lang="en-US" b="1" dirty="0"/>
              <a:t> </a:t>
            </a:r>
            <a:r>
              <a:rPr lang="en-US" b="1" dirty="0" err="1"/>
              <a:t>tập</a:t>
            </a:r>
            <a:r>
              <a:rPr lang="en-US" b="1" dirty="0"/>
              <a:t> </a:t>
            </a:r>
            <a:r>
              <a:rPr lang="en-US" b="1" dirty="0" err="1"/>
              <a:t>hình</a:t>
            </a:r>
            <a:r>
              <a:rPr lang="en-US" b="1" dirty="0"/>
              <a:t> </a:t>
            </a:r>
            <a:r>
              <a:rPr lang="en-US" b="1" dirty="0" err="1"/>
              <a:t>thành</a:t>
            </a:r>
            <a:r>
              <a:rPr lang="en-US" b="1" dirty="0"/>
              <a:t> </a:t>
            </a:r>
            <a:r>
              <a:rPr lang="en-US" b="1" dirty="0" err="1"/>
              <a:t>các</a:t>
            </a:r>
            <a:r>
              <a:rPr lang="en-US" b="1" dirty="0"/>
              <a:t> </a:t>
            </a:r>
            <a:r>
              <a:rPr lang="en-US" b="1" dirty="0" err="1"/>
              <a:t>bước</a:t>
            </a:r>
            <a:r>
              <a:rPr lang="en-US" b="1" dirty="0"/>
              <a:t> </a:t>
            </a:r>
            <a:r>
              <a:rPr lang="en-US" b="1" dirty="0" err="1"/>
              <a:t>làm</a:t>
            </a:r>
            <a:r>
              <a:rPr lang="en-US" b="1" dirty="0"/>
              <a:t> </a:t>
            </a:r>
            <a:r>
              <a:rPr lang="en-US" b="1" dirty="0" err="1"/>
              <a:t>trong</a:t>
            </a:r>
            <a:r>
              <a:rPr lang="en-US" b="1" dirty="0"/>
              <a:t> </a:t>
            </a:r>
            <a:r>
              <a:rPr lang="en-US" b="1" dirty="0" err="1"/>
              <a:t>quy</a:t>
            </a:r>
            <a:r>
              <a:rPr lang="en-US" b="1" dirty="0"/>
              <a:t> </a:t>
            </a:r>
            <a:r>
              <a:rPr lang="en-US" b="1" dirty="0" err="1"/>
              <a:t>tắc</a:t>
            </a:r>
            <a:r>
              <a:rPr lang="en-US" b="1" dirty="0"/>
              <a:t> </a:t>
            </a:r>
            <a:r>
              <a:rPr lang="en-US" b="1" dirty="0" err="1"/>
              <a:t>về</a:t>
            </a:r>
            <a:r>
              <a:rPr lang="en-US" b="1" dirty="0"/>
              <a:t>  </a:t>
            </a:r>
            <a:r>
              <a:rPr lang="en-US" b="1" dirty="0" err="1"/>
              <a:t>phép</a:t>
            </a:r>
            <a:r>
              <a:rPr lang="en-US" b="1" dirty="0"/>
              <a:t> </a:t>
            </a:r>
            <a:r>
              <a:rPr lang="en-US" b="1" dirty="0" err="1"/>
              <a:t>nhân</a:t>
            </a:r>
            <a:r>
              <a:rPr lang="en-US" b="1" dirty="0"/>
              <a:t>, chia </a:t>
            </a:r>
            <a:r>
              <a:rPr lang="en-US" b="1" dirty="0" err="1"/>
              <a:t>số</a:t>
            </a:r>
            <a:r>
              <a:rPr lang="en-US" b="1" dirty="0"/>
              <a:t> </a:t>
            </a:r>
            <a:r>
              <a:rPr lang="en-US" b="1" dirty="0" err="1"/>
              <a:t>hữu</a:t>
            </a:r>
            <a:r>
              <a:rPr lang="en-US" b="1" dirty="0"/>
              <a:t> </a:t>
            </a:r>
            <a:r>
              <a:rPr lang="en-US" b="1" dirty="0" err="1"/>
              <a:t>tỉ</a:t>
            </a:r>
            <a:r>
              <a:rPr lang="en-US" b="1" dirty="0"/>
              <a:t>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514657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2170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b="1" dirty="0"/>
              <a:t>HS </a:t>
            </a:r>
            <a:r>
              <a:rPr lang="en-US" b="1" dirty="0" err="1"/>
              <a:t>ghi</a:t>
            </a:r>
            <a:r>
              <a:rPr lang="en-US" b="1" dirty="0"/>
              <a:t> </a:t>
            </a:r>
            <a:r>
              <a:rPr lang="en-US" b="1" dirty="0" err="1"/>
              <a:t>công</a:t>
            </a:r>
            <a:r>
              <a:rPr lang="en-US" b="1" dirty="0"/>
              <a:t> </a:t>
            </a:r>
            <a:r>
              <a:rPr lang="en-US" b="1" dirty="0" err="1"/>
              <a:t>thức</a:t>
            </a:r>
            <a:r>
              <a:rPr lang="en-US" b="1" dirty="0"/>
              <a:t> </a:t>
            </a:r>
            <a:r>
              <a:rPr lang="en-US" b="1" dirty="0" err="1"/>
              <a:t>vào</a:t>
            </a:r>
            <a:r>
              <a:rPr lang="en-US" b="1" dirty="0"/>
              <a:t> </a:t>
            </a:r>
            <a:r>
              <a:rPr lang="en-US" b="1" dirty="0" err="1"/>
              <a:t>vở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1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474494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b="1" dirty="0"/>
              <a:t>HS in </a:t>
            </a:r>
            <a:r>
              <a:rPr lang="en-US" b="1" dirty="0" err="1"/>
              <a:t>phiếu</a:t>
            </a:r>
            <a:r>
              <a:rPr lang="en-US" b="1" dirty="0"/>
              <a:t> </a:t>
            </a:r>
            <a:r>
              <a:rPr lang="en-US" b="1" dirty="0" err="1"/>
              <a:t>học</a:t>
            </a:r>
            <a:r>
              <a:rPr lang="en-US" b="1" dirty="0"/>
              <a:t> </a:t>
            </a:r>
            <a:r>
              <a:rPr lang="en-US" b="1" dirty="0" err="1"/>
              <a:t>tập</a:t>
            </a:r>
            <a:r>
              <a:rPr lang="en-US" b="1" dirty="0"/>
              <a:t> </a:t>
            </a:r>
            <a:r>
              <a:rPr lang="en-US" b="1" dirty="0" err="1"/>
              <a:t>để</a:t>
            </a:r>
            <a:r>
              <a:rPr lang="en-US" b="1" dirty="0"/>
              <a:t> </a:t>
            </a:r>
            <a:r>
              <a:rPr lang="en-US" b="1" dirty="0" err="1"/>
              <a:t>hs</a:t>
            </a:r>
            <a:r>
              <a:rPr lang="en-US" b="1" dirty="0"/>
              <a:t> </a:t>
            </a:r>
            <a:r>
              <a:rPr lang="en-US" b="1" dirty="0" err="1"/>
              <a:t>làm</a:t>
            </a:r>
            <a:r>
              <a:rPr lang="en-US" b="1" dirty="0"/>
              <a:t> </a:t>
            </a:r>
            <a:r>
              <a:rPr lang="en-US" b="1" dirty="0" err="1"/>
              <a:t>trong</a:t>
            </a:r>
            <a:r>
              <a:rPr lang="en-US" b="1" dirty="0"/>
              <a:t> </a:t>
            </a:r>
            <a:r>
              <a:rPr lang="en-US" b="1" dirty="0" err="1"/>
              <a:t>phiếu</a:t>
            </a:r>
            <a:r>
              <a:rPr lang="en-US" b="1" dirty="0"/>
              <a:t> ( </a:t>
            </a:r>
            <a:r>
              <a:rPr lang="en-US" b="1" dirty="0" err="1"/>
              <a:t>làm</a:t>
            </a:r>
            <a:r>
              <a:rPr lang="en-US" b="1" dirty="0"/>
              <a:t> </a:t>
            </a:r>
            <a:r>
              <a:rPr lang="en-US" b="1" dirty="0" err="1"/>
              <a:t>cá</a:t>
            </a:r>
            <a:r>
              <a:rPr lang="en-US" b="1" dirty="0"/>
              <a:t> </a:t>
            </a:r>
            <a:r>
              <a:rPr lang="en-US" b="1" dirty="0" err="1"/>
              <a:t>nhân</a:t>
            </a:r>
            <a:r>
              <a:rPr lang="en-US" b="1" dirty="0"/>
              <a:t>)-</a:t>
            </a:r>
            <a:r>
              <a:rPr lang="en-US" b="1" dirty="0" err="1"/>
              <a:t>sau</a:t>
            </a:r>
            <a:r>
              <a:rPr lang="en-US" b="1" dirty="0"/>
              <a:t> </a:t>
            </a:r>
            <a:r>
              <a:rPr lang="en-US" b="1" dirty="0" err="1"/>
              <a:t>đó</a:t>
            </a:r>
            <a:r>
              <a:rPr lang="en-US" b="1" dirty="0"/>
              <a:t> GV </a:t>
            </a:r>
            <a:r>
              <a:rPr lang="en-US" b="1" dirty="0" err="1"/>
              <a:t>chiếu</a:t>
            </a:r>
            <a:r>
              <a:rPr lang="en-US" b="1" dirty="0"/>
              <a:t> </a:t>
            </a:r>
            <a:r>
              <a:rPr lang="en-US" b="1" dirty="0" err="1"/>
              <a:t>trên</a:t>
            </a:r>
            <a:r>
              <a:rPr lang="en-US" b="1" dirty="0"/>
              <a:t> </a:t>
            </a:r>
            <a:r>
              <a:rPr lang="en-US" b="1" dirty="0" err="1"/>
              <a:t>máy</a:t>
            </a:r>
            <a:r>
              <a:rPr lang="en-US" b="1" dirty="0"/>
              <a:t> </a:t>
            </a:r>
            <a:r>
              <a:rPr lang="en-US" b="1" dirty="0" err="1"/>
              <a:t>và</a:t>
            </a:r>
            <a:r>
              <a:rPr lang="en-US" b="1" dirty="0"/>
              <a:t> HS </a:t>
            </a:r>
            <a:r>
              <a:rPr lang="en-US" b="1" dirty="0" err="1"/>
              <a:t>đổi</a:t>
            </a:r>
            <a:r>
              <a:rPr lang="en-US" b="1" dirty="0"/>
              <a:t> </a:t>
            </a:r>
            <a:r>
              <a:rPr lang="en-US" b="1" dirty="0" err="1"/>
              <a:t>bài</a:t>
            </a:r>
            <a:r>
              <a:rPr lang="en-US" b="1" dirty="0"/>
              <a:t> </a:t>
            </a:r>
            <a:r>
              <a:rPr lang="en-US" b="1" dirty="0" err="1"/>
              <a:t>chẩm</a:t>
            </a:r>
            <a:r>
              <a:rPr lang="en-US" b="1" dirty="0"/>
              <a:t> </a:t>
            </a:r>
            <a:r>
              <a:rPr lang="en-US" b="1" dirty="0" err="1"/>
              <a:t>chéo</a:t>
            </a:r>
            <a:r>
              <a:rPr lang="en-US" b="1" dirty="0"/>
              <a:t> </a:t>
            </a:r>
            <a:r>
              <a:rPr lang="en-US" b="1" dirty="0" err="1"/>
              <a:t>cho</a:t>
            </a:r>
            <a:r>
              <a:rPr lang="en-US" b="1" dirty="0"/>
              <a:t> </a:t>
            </a:r>
            <a:r>
              <a:rPr lang="en-US" b="1" dirty="0" err="1"/>
              <a:t>nhau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1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458511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b="1" dirty="0"/>
              <a:t>HS </a:t>
            </a:r>
            <a:r>
              <a:rPr lang="en-US" b="1" dirty="0" err="1"/>
              <a:t>làm</a:t>
            </a:r>
            <a:r>
              <a:rPr lang="en-US" b="1" dirty="0"/>
              <a:t> </a:t>
            </a:r>
            <a:r>
              <a:rPr lang="en-US" b="1" dirty="0" err="1"/>
              <a:t>nhóm</a:t>
            </a:r>
            <a:r>
              <a:rPr lang="en-US" b="1" dirty="0"/>
              <a:t> </a:t>
            </a:r>
            <a:r>
              <a:rPr lang="en-US" b="1" dirty="0" err="1"/>
              <a:t>đôi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1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126938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b="1" dirty="0"/>
              <a:t> GV </a:t>
            </a:r>
            <a:r>
              <a:rPr lang="en-US" b="1" dirty="0" err="1"/>
              <a:t>chốt</a:t>
            </a:r>
            <a:r>
              <a:rPr lang="en-US" b="1" dirty="0"/>
              <a:t> </a:t>
            </a:r>
            <a:r>
              <a:rPr lang="en-US" b="1" dirty="0" err="1"/>
              <a:t>cách</a:t>
            </a:r>
            <a:r>
              <a:rPr lang="en-US" b="1" dirty="0"/>
              <a:t> </a:t>
            </a:r>
            <a:r>
              <a:rPr lang="en-US" b="1" dirty="0" err="1"/>
              <a:t>làm</a:t>
            </a:r>
            <a:r>
              <a:rPr lang="en-US" b="1" dirty="0"/>
              <a:t>, HS </a:t>
            </a:r>
            <a:r>
              <a:rPr lang="en-US" b="1" dirty="0" err="1"/>
              <a:t>làm</a:t>
            </a:r>
            <a:r>
              <a:rPr lang="en-US" b="1" dirty="0"/>
              <a:t> </a:t>
            </a:r>
            <a:r>
              <a:rPr lang="en-US" b="1" dirty="0" err="1"/>
              <a:t>bài</a:t>
            </a:r>
            <a:r>
              <a:rPr lang="en-US" b="1" dirty="0"/>
              <a:t>, </a:t>
            </a:r>
            <a:r>
              <a:rPr lang="en-US" b="1" dirty="0" err="1"/>
              <a:t>sau</a:t>
            </a:r>
            <a:r>
              <a:rPr lang="en-US" b="1" dirty="0"/>
              <a:t> </a:t>
            </a:r>
            <a:r>
              <a:rPr lang="en-US" b="1" dirty="0" err="1"/>
              <a:t>đó</a:t>
            </a:r>
            <a:r>
              <a:rPr lang="en-US" b="1" dirty="0"/>
              <a:t> </a:t>
            </a:r>
            <a:r>
              <a:rPr lang="en-US" b="1" dirty="0" err="1"/>
              <a:t>rút</a:t>
            </a:r>
            <a:r>
              <a:rPr lang="en-US" b="1" dirty="0"/>
              <a:t> </a:t>
            </a:r>
            <a:r>
              <a:rPr lang="en-US" b="1" dirty="0" err="1"/>
              <a:t>ra</a:t>
            </a:r>
            <a:r>
              <a:rPr lang="en-US" b="1" dirty="0"/>
              <a:t> </a:t>
            </a:r>
            <a:r>
              <a:rPr lang="en-US" b="1" dirty="0" err="1"/>
              <a:t>chú</a:t>
            </a:r>
            <a:r>
              <a:rPr lang="en-US" b="1" dirty="0"/>
              <a:t> ý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1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418307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GV </a:t>
            </a:r>
            <a:r>
              <a:rPr lang="en-US" b="1" dirty="0" err="1">
                <a:solidFill>
                  <a:srgbClr val="FF0000"/>
                </a:solidFill>
              </a:rPr>
              <a:t>cho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học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sinh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rõ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luật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và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rõ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biểu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điểm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để</a:t>
            </a:r>
            <a:r>
              <a:rPr lang="en-US" b="1" dirty="0">
                <a:solidFill>
                  <a:srgbClr val="FF0000"/>
                </a:solidFill>
              </a:rPr>
              <a:t> HS </a:t>
            </a:r>
            <a:r>
              <a:rPr lang="en-US" b="1" dirty="0" err="1">
                <a:solidFill>
                  <a:srgbClr val="FF0000"/>
                </a:solidFill>
              </a:rPr>
              <a:t>tích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cực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rong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việc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hoạt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động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nhóm</a:t>
            </a:r>
            <a:r>
              <a:rPr lang="en-US" b="1" dirty="0">
                <a:solidFill>
                  <a:srgbClr val="FF0000"/>
                </a:solidFill>
              </a:rPr>
              <a:t>-GV </a:t>
            </a:r>
            <a:r>
              <a:rPr lang="en-US" b="1" dirty="0" err="1">
                <a:solidFill>
                  <a:srgbClr val="FF0000"/>
                </a:solidFill>
              </a:rPr>
              <a:t>có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kẻ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bảng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kết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quả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để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hư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kí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ổng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hợp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kết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quả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1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542550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HS </a:t>
            </a:r>
            <a:r>
              <a:rPr lang="en-US" b="1" dirty="0" err="1">
                <a:solidFill>
                  <a:srgbClr val="FF0000"/>
                </a:solidFill>
              </a:rPr>
              <a:t>làm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nhóm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đôi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1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29650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6473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A6180A-5EBD-4128-8ACB-273A50B94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924DCC1-3AB4-42A3-A0A6-F417405BD6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BC16C75-4BB6-44E8-9590-EB43B6F0C9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640ECA-3A15-48A8-994F-CFEBB9B7D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189A241-1079-4B83-BECA-DF24DE422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6185235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E106B-B959-49B1-B96E-CFEAD0B42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1D16C24C-5113-4273-BCFC-817FA156D5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C9EA255-DC54-489F-9CA5-58D3C8EA23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517E229-FBC4-4983-8837-530ED0749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02A1670-8688-4868-9781-366397B97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278800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AAA16B4-F3FD-489F-AA36-950D130151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8C51C49-6EF6-4222-B037-1E8043A8C5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80AB600-D54B-41EF-829D-9E895F085C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E4A8094-AFAC-47E2-A1E2-316A2783E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FCD51E6-3032-40E0-92AA-3F1C7099C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97652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29E9AA-ACEB-4012-B0E5-53B596FE0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D65F27C-1867-4483-B718-A8715E311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B8C790-F943-4926-BC82-33C75B877F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EFD2871-8ABA-4A4C-B570-B4CBF70E7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892F0CD-2D59-4DEB-93B5-946C2E6F9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4581623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B312C98-5572-4D48-B566-3DDC91E009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37AD9FA6-657D-41E4-A448-DC7D89BD4B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8AABCE2-23BC-484E-A38C-D69808461A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3706BB8-3965-47D2-98E9-8819986255D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EF68D51-7D4A-4470-8738-9F8384B15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0C75017-C69F-46D5-A6D4-A0EA1597E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5983605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2EE14AB-79B2-4763-9EB1-A6DB68BE8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2EB3C1E-705C-4AB2-8A3A-D0895EB545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C3CB66FF-4F2A-4789-A857-26F34D7E15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2150FAE-4797-4ED6-984C-C3FDB470E8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FEEED53-1845-4E91-A8BA-10FD109750E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CD9C856-5810-4362-9F2A-AA41FAAC81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A2E5A96-EB5C-4245-8B1B-DF241B71B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4C116F5-9A68-4467-9C8F-7EE895232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151994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CABF118-9BB8-4B2A-AF8E-E8789C04E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C5B2556-61C7-4C4F-A0F0-1E286DBA43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D742640-7790-4EC0-8211-EB4DA66BF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39C9A0-BB70-4912-8D60-959631AFF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14899379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B1774615-5FE2-47A4-9DF0-3C4785E3E9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AA5F533-A03A-4501-8098-AB981D670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CE65624-4369-45A1-8BDB-A4BDE9B04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9430765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80307F-161D-4DE2-967D-307919D37F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E77E04E-08D0-4AE0-943E-2CD5526DA5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20C72C8-ED04-4067-9A30-4257767A7D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5FEB59-FE37-4905-84EC-8107157002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8FAC4C7-D6BC-4EC9-8877-59A5C171D7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6F53D4A-9908-44BB-BDCC-EF74C2503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279979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876C454-4E53-4FE0-B19D-F5B253E2D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2D405DC-53B1-4859-A179-8F1352EA29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C13411F-08D9-415D-A125-9E1B9DE21A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EC49A1-3521-4CEE-A775-C542CD29EA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AC26D2-CEEF-4048-A776-5194A7999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33A49D5-9F84-42C2-871E-C3AB651C2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017725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6F8826-69B2-4571-AD96-FC61CD4139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6F55560-47B1-41A0-962A-82B09EF4BB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090E37-37E3-4279-831E-46E3303624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7F94064-C73B-4FB6-BD35-D4DEBC00F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38C8EAF-C8E6-4A90-AF91-C189BD235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98530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3B57C78-8096-42E1-8917-15E3CE0E97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FD1F0A7-326A-4BAF-BFF7-90409419D8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6AA509D-0AD8-442A-842F-E147A0F7BC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BCFE3B4-9C2A-41AA-A788-D5445896D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C59659B-A61B-4806-A588-F27BA50FA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903008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B1A3932D-0B6F-49CC-AD13-A29A733D87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80D9D1-FDF8-4F2E-8328-6F3ADBC229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08F9649-6ADA-4CB8-B533-76350A5A36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DC09FA4-0D80-4ABE-9CF6-7233DC128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AC9BB3A-11BF-4D86-99B0-52C80A999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9650579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33591D-AEE3-4DF2-93CB-E51D6ED4D4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CDDEDD3-ED8B-492E-A35B-B2266004974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66A8A55-D146-495F-81A4-6D75AD3BE8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73BF327-9337-4556-9A1C-152701F3A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998A658-20C0-47FA-B666-A820D9498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14725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45F3855-0B74-471D-BB30-110F1E6F9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47984D9-FD82-46FE-A1F6-49E612312F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9E2F4D-EEEE-4825-95EB-770F4587DA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317A3E4-FB16-4D4E-861F-F2883927D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9926349-2BF4-4A65-96EE-E6C6F7F56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33799619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D016BF1-3375-48B0-A783-87D7808254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C73F60E-791B-411A-BC69-7633A20B04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AB3694B-A383-48AD-9BBE-293A566D69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0AD5814-5934-4916-889C-E23454F8C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D15BCC6-351D-436D-97AE-DEB23F9D4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71904044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CD58AF-9168-4F77-8F08-64E4DA91F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24F295E-6D69-4E19-904E-D056C8E8CF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EDEB0CC-6879-4E53-A09B-74E7EB84AA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A28F3AB-EFA6-47F1-865A-2A3A9A31BA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450814D-9D38-4869-8198-4188F540E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3D104E-825B-48A9-AC27-B0F7B93B8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6259824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028996-0ED6-4ABD-9A9A-C3C31B925E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0C4F36D-F219-41CA-8797-4D87CDD13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785732-4A1C-4D5D-9A51-1B5A12B071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76E5716-0E09-4DA0-B2B9-700AABBD13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EA0AA8-B625-43F6-BF5E-ADD9525CF3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2163BE-A65F-4FC7-8ED1-21E8B97190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BF755A3-CFB8-4885-B981-67B4BD676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0305CD7-DF5D-44CA-9BCF-C5B38FBCB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481554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655AAD-D417-43E9-9F76-B807BC650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BC710F18-554C-4CEE-A1A8-9348ACA77A1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06D78CEF-99FA-41D3-9BC6-22E72F7A1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3DAF6AE9-C859-4686-A45D-80EB37872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9447496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752A8140-AEE1-4BFD-B653-93A14FAC0C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C70686D-B1F0-4BAC-AFBB-EDF468E06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89AE9D2-DB36-4B2E-A078-5A5AB8A87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08186874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44A983-78CC-4876-B4A3-84736C8BA5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CFE3A3-DE30-480C-8D9A-EF6D691C9B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A4E9432-5EF3-4157-8EC3-3DBF7F6676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8545EBB-D300-4449-BF97-6C6157A930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8ACA2A6-5771-4D4E-81F6-C1267ABF9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72EB9A1-E86F-419F-971F-8AB19878F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283581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A3A6DE7-6A6D-47A7-A39E-9D2E945855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EBF3ACF-D1C1-4C3B-A437-1DC0040D30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8CF92FE-5D91-4B6D-B3AA-6ACBEF2DDC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50222C1-B2A0-4201-BB17-B022C356A7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472F7ED-2223-40D2-8419-A113C74C4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B4CBCD2-9781-4F4A-AE63-034B00738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106254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C1A0598-4777-4D5F-A983-A60D638AE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F8EE40D-BDA3-44F5-89B7-E797011BDA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8AE04AC-3995-4A48-A6B0-DDD75D1835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22D0340-9360-442C-BEAD-6B8A67A68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EF9002-0DF0-43CC-B4EB-52B8E2F89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008374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54FA523-78DF-4E5D-B030-0E4D44F6DB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C728694-90F2-4196-809D-0B974591E7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AB479ED-5461-4769-9D33-9E95F04482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DB43E11-66EA-485A-8C87-2E156EFDC4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C73AE72-E3C7-4F89-9A13-124BF78AC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873564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8385006-5781-4E45-947B-18BB50DC5E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3634084-4532-4733-A59E-FEB0713BC7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FB1896E-EE93-421A-9E55-14E5B9828F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181990F-ED45-4618-ABBE-DF3615900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A40272E-81EB-458E-9764-C94CA988D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7099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5D4425-15C2-4155-8E1B-7D7E71B8A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696A038-CA30-45E1-9D28-A3B5ED4A5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A16A0BE-6E4E-44B5-B35A-E4FC9078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FFE755F-C56A-4352-B5E3-8A4C5FA9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AE24577-7338-40A0-87B5-1CDDE33DC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99219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9454B3-012F-453F-90AB-63E0C9693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57A8C33-D907-409D-ACD6-2020FAE3A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705E4C7-FEC5-4290-A085-31670F8DDA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1E5182C-20B5-4FAC-96F9-F0DFD9EAA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9DB912B-4835-442D-8509-526F273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94195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EAB8239-D00E-4548-A1D9-BB3448F8E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AC1D16C-9B1A-48D7-9A0C-4C2B7115D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89DB76E-96D5-48E6-8744-FB0EF5A0A5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4D5AF13-ECEA-4CBF-B4A8-D145DF5E28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B5911A4-BC34-432C-A5F1-0D4A1A96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6088969-B0EA-4DCD-A7D4-53376DD7D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366870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EBA24E-32BA-48F5-8B85-F01D8E35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B376526-0A9F-4F56-9C6E-554952A5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26F150-56EE-4DA9-8C05-232144015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0D65185-491E-48CE-9206-15B07586B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1764E03-492D-4B6C-88BE-44D2E4293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A2DDC098-6A9D-492C-8DC0-2C7C33627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3E9DDFDF-094B-4307-9454-56646C64D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47C6ACB-121E-4BDA-B388-548166A3E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756586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915607-9848-49A9-B85E-655DF5EB6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C8AAD45-91A0-4A9C-988B-2A17B3AB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EDE64183-C9FC-43FE-8E1F-F87EEDAE3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966B1940-471F-4B1D-8D22-99AF5FEA6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26834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131C36B-821E-4547-910E-D86ADA2A90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73EC404-B338-4AB4-933B-6AA1ABBC7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45B7F9C-2C72-4B2F-94A8-7640308F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95880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72953C1-608A-43F1-9896-61ACDDD6B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A33D7A-F6CD-49B1-A087-9E43F1819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64F934A-078C-4174-A3AB-EE9CF48701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29E987C-0A0B-4FD5-AD32-007C08F41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1C1E503-8F60-4FD7-8020-33CCCD1EA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525E78C-3FCE-4D7D-9AEF-53BA5F4B4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42164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ECF68A6-1BFB-4E4F-80A5-2E85A968D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8F37FC1-2B17-4F84-AD76-296D55FDA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0B7A9AA-B26C-4FAB-8322-B6B2ED0E0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9CFCB7-EC45-4A5F-9B17-EE355BEF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4B8D005-4FE9-4C16-B22F-4773D8109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130930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D9E1E6E-819B-4D22-BF00-C0D2DDC68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94C6359-E8EF-45A8-A857-6D18C25CB6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5758E3E-8B29-4035-9461-8C65025DD7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DB54274-AEE0-4430-A68B-58722B6B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6B56CA6-2AF8-457F-A66B-CF8471819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F5731CB-898B-4BB5-A6DC-B1C392FB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127497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98FF880-A7EE-456E-BDDD-90BEC9AB4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4C0B195-4A89-4E80-8471-DE20313550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01B6623-416D-47FD-8B83-CF7B7E35FA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7767775-BC8A-4EA9-BD4D-C23FCDB8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06B14B-6AA3-4BD7-95A5-CD3B7C42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696080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12956D-0E73-4492-86E3-ACFF77B1F4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7D30FC6-A621-4093-9F47-4094639FD2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3CA904-D764-43F6-B2DC-6B08766F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08A223A-CC77-47AD-A137-7D3668A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6776A22-BC2A-4DF6-A8DA-88202AEAE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923896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85A5A26-9E1E-4D82-A44C-140BD11D8A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9D29AA89-AC34-425B-AE8B-3509C2F12B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E19EA0F-3C1E-4349-92E0-B336E471BC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D5C9A7B-A42A-4269-AE04-176302EF7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B79CD11-387B-47BF-918C-59573A6B5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1051885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BF501E1-0B9E-4F30-BFE7-9D77F0AFBD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E7343BE-2F26-476E-BE81-462F109E84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3AC8A8-2F72-4960-86C5-B3CCDC84F7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F935E13-B45E-403F-B30A-6C5D5F6D4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91BDF54-7CE4-4F24-AAF7-B2574CF8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17118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AE7BB2-CE84-42CA-A129-B5B0868DF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1AF67FF-A4E1-448C-A308-BDB927BF48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F5D710-4010-4656-9CEA-FEA7A469FE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129B4C8-3B73-4DB4-95F9-F8C16DBDD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5375C4F-3CCF-4E3D-92D0-D1BED201B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0973477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30B1AC-05FF-41E2-9F6B-D9F831E7C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BEFB3EF-1B11-423C-BAF6-3687B6B69C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10079EC-3C1D-4881-A3CF-0B05EEDF2D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CA2D2E9-BF71-4D6C-A785-A7653D4834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10D407A-BD0F-452D-95F1-266F65753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5DDC777-A57D-4E7C-93BD-53C9BF4FE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103085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AAED1D9-4B8F-419D-BA2F-08F8CA01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44C2DF3-551A-4915-89D7-BC6D80C1D6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238B1DC-B409-4F1E-9D6E-E611AAECF4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B8C5609-AFBA-4771-8C4B-78BD8885A3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BD86AB-8AC7-4524-A367-80F8E59EF2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152F50D-8250-4F06-A8BE-9501838C2E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F3A4593-0471-45CC-93C9-658D0A00B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80D3BE2-24FF-4277-AA7F-A66AE773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8051552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69A633C-C947-4372-AB43-14C3E5327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DA7B6DF-1404-46E7-A6C1-09BC2423A7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BB810F4-134F-4892-90D1-58BA532EF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4E7DB0FE-F693-40A7-8EB4-9B7F999D9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2118343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4C3D944-0C82-4F07-A39D-B11C5BFD80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3223DC7F-CD69-4FE6-A143-32D4F05DC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027F317-D0F8-403E-82E9-A7C73D767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11300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3070A0A-AA4D-4A09-BD3B-A4E57F528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372EC37-B6AF-43D0-993A-A04DC3AD4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3DAC885-79F2-4089-AF62-6B82A9DAFA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584FC9A-DC9E-43D4-AF41-659B0115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828010A-F039-462A-880A-BCB669794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012098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2606AF-9B15-4107-944C-AA6CCCFA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BF9A464-4A0C-404A-AC9F-57A3EFEEE5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7BC54C0-EAA1-45E9-B6BF-4267FD8049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05C16A0-2B1B-4070-98A3-461ECE2999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D196E3-3B17-45EB-BBFC-B1CC8D7DE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B72552E-1219-40FD-BE4D-3E8C5BFEA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477236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EFDD8C5-F8CF-4CFE-BF92-46424A1FC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FBFB9BB-9C34-4929-83CD-9F451283B3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440EC9B-8F3B-46C2-86F0-7CCAFC6AC4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46FD68-0F77-4C6D-8CCB-39EFF995CE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F638A94-120C-4D33-9BA6-9C96732B0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FA9D051-66FF-4C7F-B8DE-E3A4486DD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298212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26C995F-C98C-440C-BF3C-F9D5438FC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E34A9E-FD05-4CA6-A052-FC80CD6A5D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7ACA2F-32D4-4092-9C44-7BE5CF03EEA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A9FFAA2-DC8D-4ECD-8641-F5A8F141D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F1B3A3-FFC9-44F7-AA89-4C43C0068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787606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9933DC53-545C-4BBF-BBAB-9EA33D657D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2BA859-5A4E-49C5-910A-6DDCEFEEFE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2A9A3C0-0DF9-46CB-886A-F83B5D0DAA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2A752C1-8446-4D15-8881-546790DBE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CA5CD5F-8CEB-4E5E-AAB2-6A421D8FE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6759392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C561282-AC57-417C-BD9E-EA94960E79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F68E766-5C3F-4DE1-91A4-ABA7290548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79C0BEA-3114-424A-A627-619EC7C2D4B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CD48F9D-DA25-4FF7-B321-1841B0EFD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15D8714-51D9-420C-8E32-111C520B7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260210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3081DA-BBA8-4F43-BC3D-7F7E6F9BA7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A1F317F-2998-4273-89CD-C00FC51E48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006EF85-7A6E-4763-B1A0-94693284E5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4C5EF04-2D5A-448E-AECB-AD5752DBC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5C09602-C4C1-4CB5-B656-DD064FA8C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130387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53A61-AEFE-4FFE-B74B-9F3FF76A7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EF833E0-3788-476C-8C5E-D3E0EBF6CE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774E4C-1819-4FB8-BED6-DF4D808DE8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63DB152-B794-4D9E-996A-961A19F45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8070A0-87FE-4F5B-BB48-E8400E73E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900866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0DD74B7-D203-4D4C-B618-E2CD521ED0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0C732E0-3A34-419B-8EC7-A50B4B8EBE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D83338E-E673-45A1-8091-3938F57D7F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2D8D422-D0A2-48CF-9E8D-0511BF701C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DEF799E-9F23-456E-AF25-A5F85326A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67AE996-7907-48FE-A3D5-9590DE6F5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672306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2FD725-2DC6-4188-8274-191062FCE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C1F7786-D744-44E1-9098-503D827F69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B208C67-AE23-414C-B89D-FC87370C7D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1B1D9DA-C78D-45A5-8B92-37F6DFB299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49B49DA-585C-4AEE-B8D2-5CF00F5FB3A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44F74F27-FC99-48C1-9B35-48F97891F8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281C1DD-F8F7-442B-8E99-7B339DA37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A9F336B-BF37-46E6-8DA6-35DCF354E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522601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634EAC-C675-4C58-8008-863D71BF7D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1C174ED-2529-440E-998C-0561E485EF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1597ED3E-4032-4BDB-BE8A-82427A76E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2987A6B4-FF45-4D72-A60F-B1A5B59AC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2725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FCC697C-7842-4D80-92B3-11FD4A2589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58BB3ED-3326-47F1-9847-3CD4BEF2A9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8E31FEC-A30F-4C6C-A769-DBAEFFF19C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319E837-664B-45C5-9DEA-DA9637243B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7542653-EF4B-4C2E-AA87-1E913B16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585AF98-566C-4D6D-A2E8-2E0E4A578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8615875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2712A1B-D9F9-44C0-A4D9-25AA83E6F6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54C8200-8DD0-44B8-ABBB-5DED4FA94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95BDAF1-C12F-41C4-B136-EC2527332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045968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3D9686A-E17B-4F5E-8420-3AE1C5E158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F3ACC7D-B7A1-49CB-930F-F600BEC0D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E3D67E9-0BFB-442D-812A-33E80FEA72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15EC586-CE73-4FC7-B2C9-619B8C56475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BDA4B7-BB3D-42DB-9E95-A2CF2E1E5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D67C293-33BF-4785-B71A-9DBD5B7B6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3533671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AD3EE81-D297-4325-B543-B1CDDDEC8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B9BDC40-7C23-4AAE-947A-9B7593F032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DC022AC-E39F-4908-99CB-85B620588A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972A1AD-E3C8-4EC8-92E2-5691E84AD5F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42096F5-725E-4C95-898C-6ACE5F138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5548EA9-A530-461F-A185-956FE6524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422724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058DC8F-CDE9-4C11-BA95-619F57C82B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4712ACD-B80A-4384-B419-4114BA7FED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EA2EAF9-F3DB-41FD-9197-1D2741DBD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BFAC292-F14F-40D9-BDF7-7D1994477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8D34781-B503-4A7B-B260-B419C40C6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333096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450965-658F-4656-8124-E784D42239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F2A5C9A-D6FB-4DC8-8568-B5E89770EC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39A779-584C-4F52-B81E-EB06C5096A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F60B518-8270-4FA4-A4BF-7BFD8D184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023102D-78F5-441D-950D-88B58ADCA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181522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9BA0EDD-FC77-499D-A5CF-24D0268C57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7EFCC88-F349-475A-894F-75CC4EC0EF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F780193-AD39-4C0A-AA86-EA1C285D51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09673B1-F880-4939-B4DC-CB18B027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8E287B1-7E0E-42A4-969D-5A258DC7D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161058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FBBF67F-3291-4B23-A16E-90D37AA2B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0AF0E28-CC2F-462A-94A7-244DA64767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6CFB516-644A-4165-9CEA-4B7265353D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45F628B-539B-40CF-B751-E371B0A67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FACC2F4-B55E-450D-8EDD-6F5B99711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320489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AEB9145-0E56-47B6-92EA-EF9D05C5D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E9477E3-4004-40D9-A791-9927026F68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40D97B3-17E5-425B-993F-656A8D67B0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FD63D5E-8306-4E5D-B3C7-2CFC361D0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EE622A9-52D5-4B99-BF48-5238DD36F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9402101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B70E901-6D2D-4730-AE7F-199102DF9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5023EEA-7C43-48F0-90B4-466A27A522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FECF61-A8A9-4E6C-A4B0-6B4D9EB288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1A2F77C-8D07-4CD2-8D30-11B39A49C4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216A148-6467-404D-8D6E-643CD85D0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054C06-91F4-4640-8DD0-214A08B51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246421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22CA02F-70D5-4084-BBF7-59B03FABA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570560-669A-483D-A56D-56777083AE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15B0F997-4085-454E-9449-79C2034154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60B0EC1-688A-46F9-85F5-4DE115D0F5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508EA17-E7BD-4128-B3F8-2DDDE314AD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CF3610DF-72A4-46C2-9A30-40FEBE032B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D888E88-E0C9-4CC9-9C52-1081F3C36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6D86BE4-D07F-42B3-BF50-BD5123EF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2663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B4FA6C-18CF-4549-8033-E092A86A6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AEAA0B4-9101-47CA-8710-CF5073D6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D7229B6-3B00-4C31-9D94-5610EF023A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D55A381-1F55-4188-B370-90AA6350AA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AB91CA5E-FA34-492E-9B30-D2D48EF0E6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363C7E-DFED-4626-B0F5-54D459E5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3084B1A-3BE3-4126-A0C6-E060459D3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C953B9D-C224-4866-9D45-ACFCEDEAA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583152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BC31D2-AA1B-48A6-AD5C-ABC511801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61AA370-87FC-4909-A5DF-67A27A9F2B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754FE7-818A-4919-9358-DA52F1CD8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C697764F-E4D1-4062-9489-FE6CD0BE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29984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D102869-D0FE-4441-B0F3-7D59185B08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970F543-0439-4D7A-8542-C6230DA3B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917263A-9D95-4D91-A962-900FB68A9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942486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49C46F7-77B7-4182-995C-BC4561554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F537E44-EC00-4A0F-97BC-FEBE5C5F59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6B50A6-6A00-4618-8229-8839813F08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4CD451A-991A-4CA7-9D7D-087B79FE81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4714668-2574-4243-AF77-45A9C0EFC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067EDE5-89DF-4C6A-91DE-CF547F056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02334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66FEB41-F80B-4DFD-9667-62AA78EFA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717BE32-0D1F-41BE-A62F-999517ADD3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BB9F595-BAE5-47B8-9B8A-94109329BD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57B9BA6-478C-4191-AEA2-402D09D4FC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77709D8-26A8-4A0B-BF1A-3152E67E1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907A3FE-B290-46C6-BB53-0D63DAA8E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2811882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0D030D-8E43-4AAB-801F-A9A324870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75ECE4B-B966-49A7-91FC-2B429E0C73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D87CE76-AB6E-45E6-B0B9-2133D873E6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227BD6-F4F8-4C72-9E66-64C116C81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F854D57-3649-41D8-8C6C-E6BA50FC6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630683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6C83D8F-369C-45CC-A05C-6C42CBFA48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001B45A0-1A26-42F3-8512-1474DBE3D7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05919A8-B0B8-4AC8-9C1A-06EB9C28596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FF7F0DF-E179-4702-B1E0-270BD0C81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191C18-B44A-49BD-B77F-1DA10E7B0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084518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697633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7138642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8546481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92811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60AFFEC-E221-4FB3-82E3-89B5397F6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F7DEA3C4-B29B-48D4-A761-8D444466E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CDA956-8ADF-4845-918F-BA3C59101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9C2BA94-12B1-46A8-8D78-558A2CB38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330460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572702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9428068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966196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67908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8959789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256576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5906335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F53AEC0-DDAB-460A-8BD0-A0AEA93B84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BD10939-F13D-4276-8A64-D976A90C3D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AB3F2C-4BF2-4D4E-BCA9-6455FA58EB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C389FE-B99D-490F-A17C-05B501D1C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0703ECA-91DD-40A7-8CBE-15568B8E1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7961399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8149118-25DF-4423-BC4B-99C74B3D5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D268BAC-1B8F-4979-BC1E-8DA8032210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85F23F2-6DD8-42FD-A3C4-BD513E6530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7DD987-E4A9-47FD-A1F6-4E3C92774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7303E1E-6555-422B-A112-F73325391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8661707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1C396A4-8133-4AD7-8E79-9D1F53792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EE3EAF0-01BC-4590-823B-9A687D5D40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D549F96-5B17-4FE3-9867-356A941BD0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3738EA2-CC45-45B1-A29F-75AA702D0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9F750CA-BF3B-49F6-A614-FE3121D6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600764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FCD7032-F6EF-4F41-841D-38E25D10BF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70A6C4-93A4-45BB-95BF-29182453E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1E86C26-493A-4A4E-B151-B1B58C802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75002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3A7FBF2-0E56-4295-9F13-326F2030A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9993CC0-7AE4-4113-A252-0C95674F7A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C8018E5-9576-468C-9E5A-FE8CE07241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C479F2B-1EDB-447B-954A-15D0701BC6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CE21978-DF10-442D-BEF6-9090B1101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15381F7-0A3C-4DDD-B9C7-0A60F468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070407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1DDFCFB-A216-4F72-85A0-E303DEBA5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26887A4-3C94-4F58-8640-18FCAA52A9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F8F593-FCCC-44AA-A65B-67E4468B01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30A8C59-C999-4CA5-A3D7-32B683D843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C9B03C75-3376-4A14-95A9-E4EF01CDF3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DE1AE61-4C4B-427B-8931-8E81BCC8E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AABF2C67-B26B-4F7F-B4A2-F2E8EC485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431054C-B884-4A7D-A66D-FA5D56D4E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860624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6A57CA-D1FA-4BA5-9D16-505C94A675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37A38F4-BBB8-434A-8D4A-8538228E2D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29C4830-ACCC-4A74-A18D-43FD9C5E3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E5D9F41-4172-4E5D-8FC9-070BD13C7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467429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E0FFA0C-D605-4DCA-9EB3-44C52EC5BA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E28AE2-7AB0-42D2-B4D3-AFE729F29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27719D2-45CB-4672-A61D-6FA51132E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330671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0AED7B-5E9F-468B-B0AB-7B9B55420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96C7C3E-5E05-4238-B165-15C2F707BE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D9FBEF5-18B5-48C7-8641-936ABF34DE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F877742-FD3D-4168-AF60-05516A3571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DB0C690-1D3F-4F45-9E09-B0900DBE7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F1EB4C5-FF0F-4BAE-92E3-C06A18F5B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2164373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676EA33-1CA1-474D-B8ED-B389EF9CB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CE8412C-0D20-4877-9881-AC4D1A623C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E57573D-8057-44A8-8FC0-D246CCBFD7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5AED46F-0E4F-460D-9DC1-43A3C46D61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701760-21AC-4769-AEEB-16D94D621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470CB80-168B-405B-87F1-A4D509C1D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2321191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5CE31AA-F75A-4FC3-BB44-AB0707ED5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B17F126-E71B-4118-B57C-D325F3D533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1E542D-25FE-42C2-874B-1B55877482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95CD4E1-F49A-45E0-B24F-1C5215464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6BFB52-8F21-4AF4-A415-00EC62CEB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6100849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0D58E4-3EB6-4097-8451-164F03054A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80A2E4F-3DAC-41D9-81A5-988C6BE772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57E084D-061B-4391-9B8B-B57280E22E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2CC5CC-138D-465D-A81A-DBE38DAA4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FBA30C-9BF9-47DE-8D11-30C64AE5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559509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97806D-EAB9-4613-9151-E08254D8FD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41F08635-6F1D-4B86-B43D-1A24741085A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C3CCD40-BD34-4529-91E5-2698C7E344A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ED19-8C45-4DFC-A9B3-BBBA6C780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4FA4A35-2703-4DA2-88B4-B096C0CE2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9321021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BA33F2-E623-4E7F-810B-0921B95BA1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A27FF0-9E04-45C5-BC68-30AAC943DE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3C10C02-4997-4D61-94CC-6214FA4D60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9C8ED1-4505-49BF-BD77-73D7FC11A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F7A64CA-FDD2-4D5B-9783-FD2764B0E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7707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212EEC-9806-4BCC-B4E6-D99ABA52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1A4866E-F056-40CB-BA7E-C34BB6348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0498A1-A688-45E6-8550-EC3071B90F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AA7A761-3B85-47C9-963D-E138E1271D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9574061-2217-4D22-8F9B-8723C8D4C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FC785E12-3466-457C-A23C-8A2A93C0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8098551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C27D0EC-FA83-4860-9C53-7414EF7BA2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F8648A6-C298-445C-B0A8-569C07D237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BF30BA-580F-4C96-9A54-67861F9B69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871CBA3-7F65-486F-B9CB-9BF9026188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C09A8BA-D90B-4E4C-BB8C-F04A46609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209172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40CD9F0-6BE1-4558-9F50-729252FFC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A352FD0-9D3A-4318-8A37-175EC6B58A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416334B-DD04-473F-8633-B25FA9EBBD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3888953-EE7A-4EF4-92D9-41C6E4AA30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154EDF2-156B-4765-94F4-BB96FC09D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68F7C58-F921-4804-89D7-87CA21A86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029602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4377F72-3E5D-4E0E-BDE1-9198A2154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0447395-8B68-4EC0-9B0F-91BA0FB612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CF7061-104C-4BB8-9DCB-DE76E62146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B6BA3B7-E1AA-497C-9914-50C3ED8165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030EB45-BF5D-4876-80BA-434E77F084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31DBE4F-9324-446B-9E4A-1830D93BBF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27592CD5-D020-4462-BE29-6816B8A6D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C125CB20-0A70-4898-8EE5-D670853B0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471528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323F429-0F89-435B-96DE-27E31133C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5AB4D98-BF90-40A7-8AD9-4C56670D13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0B6121E-694F-4F5C-B79F-4BEAF11A1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B1DB368-86C3-4D22-B0CC-A15324EA2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588680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0221DE5-8696-4A23-B11F-D67AE88D66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69599C7D-3AD8-4042-AC8E-8577DB8B5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BF11BBE-C092-4B73-8FBF-A679857E6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214964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5D1549-3FD1-4134-BEA1-B0175D3119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0B3BAD3-DF90-427D-BF85-6F7209BFA9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9073A0-56F1-42B7-ADEF-FA031A6208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5719827-58D2-4159-B9EB-B5B9A81DC9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42388F6-D8DC-4416-A328-EFE485118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F9731E-FBAD-400C-B16A-72E0F8358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9111859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73503D6-160E-42C4-AB62-8459E8E32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D534D75-358E-44CB-BD22-2DCFC2107B2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6B444BD-864A-4E6C-BCA4-A3F24E1648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A309D13-3997-4BB1-9C6F-68A03BDA2C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DF354E9-41AE-4150-8CBE-071699525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5071BC2-8164-41EF-87F9-D4493FA4A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980335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93B0FE0-61BE-42F8-AF77-EBEAF59CC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C671535-81B0-4553-BA93-EA8A3A6484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0CB3FE-9C8B-4C52-AE2F-3380D1611A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0A3682A-4DD0-4328-A99C-D4DED59CBE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4225BC-BEA5-4546-AECF-97E4AC3AE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207659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2283E486-5B1A-403F-8A45-E4FAB0C4FD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2270480-766B-490A-B8C2-881D4BB0EC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B71124B-A940-49E4-A0EC-CC59DA83FD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6F01446-DAB9-4CA0-A1E2-C4E7D83EC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F06735C-169A-4776-826E-5AEAA99FD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0362971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4C7D27-8BED-4A44-9D31-3099A81D7C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CB996B-AFBD-4DAA-9E89-A57A1F13C8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64DA5E-1E79-44EC-936D-7835F8FD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5E7467-913F-4E98-8003-2C3798193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C379CA0-1590-40B0-947F-B224F1470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874195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4F016CD-5719-4C60-AC2D-981ABE568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0F280940-FC98-4C23-AE20-F43477478F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CF626D2-3B6F-4437-AB68-6584573806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958A0E5-7ECD-47B9-8CE8-1CFC401870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DAE497D-734B-4969-AC33-A49EAD67F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1EE0581-2B62-4AEF-8C9D-D52C7A723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527618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7F97FE3-329B-4194-B91D-3F2EBB793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A08ACC9-8780-419C-9992-A8BA18A39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253C64-9926-48A4-B377-E5AE9FE39E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FD16094-9032-4A05-9F95-A65675BE2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6E8496E-48CD-46D6-AE5B-3704C96BB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7314971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0E926A4-D1A8-4CCC-847B-96874D047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7086593-BDC1-411A-AB64-34AE573688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C0EDD0-FC89-4E98-BA55-BFCAEA56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A756D09-C1FA-45F2-8AA8-0BD468517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CB140EA-510F-4C49-B387-5669AD9AF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3373348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91DAC1-2772-4493-B10B-B8FAF65C8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99B01A0-F13D-4A59-B04D-586BD2CDFF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0879A96-B4DA-4655-92D7-11509792F0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7BB0C42-1444-4656-B0F7-855EB863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6128D7F-994C-4DF7-A840-948C6A6C5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FE4102A-B277-4E43-AA89-A83FA7734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243551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34A999-A168-4559-A962-D4A117E67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92FA241-D6AA-440D-BB9D-F9C250A3C4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86EA79F-E5C7-475F-932A-86E4341300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96D4F30-C7BE-4CDB-9A27-7DBB48BE3C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A68DCAC-383D-4852-8963-26CB5E8A11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33386B9-11EB-4A1D-ADCB-3BD416BF8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3DF633E-2F21-48A4-818C-1EC1B16F1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DE73FAB-716F-4687-A61D-6C8993F7F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640321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746823-3DDA-45AB-B9CD-999FFBE7D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99DB440-FA3E-4C80-80AD-BA244E2DAB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86535943-0839-4111-BA94-682401CA3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34E0A2D-078F-47AA-BE1A-610DDC604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173822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0430A6E-3DE6-4541-8B46-233B4FAC26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EDCCA399-09B5-4694-BD07-283C7DED3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F4FF8B0-FC16-4912-A25B-57329C9EC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319854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661AE2B-2CEF-47DE-A6A4-56036D54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35BA026-B9F5-4FD5-A0DC-9422E97B13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14BBAB-4AE1-4799-B6FD-D0E25D0D71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7E59D51-B56F-4349-AC3E-4EF2F48605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99ABAFC-AFB7-40FD-940F-78FC61198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D6B48C4-BDBF-48FB-9450-24FCFAF2A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4120223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E8BDBDC-0FEB-4C67-B602-8A9790A76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A97932F6-F380-45C8-A305-94971A913B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020F40D-3181-4654-BF02-E98EAE6F09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0D282F-2FF5-4169-BF89-9053BD5872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4D21B6-1C19-482E-A5F3-843784761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B36ADA0-21A3-4F78-818B-7EA8675E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631262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5992F84-4837-4A1F-A9C0-86C0DD7F6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666F529-6CE2-4B6E-9F78-AEAECC1E74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80BD98C-4A23-4D18-A479-7AB31B03F6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88006A-41DB-47CD-9F4A-4F63BF410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CC88BF3-DFF1-45AE-A745-B9D16CDB7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093286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86482DC-584C-4F84-8C37-74A1F01E30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71CBB60-6465-4869-B2CA-5A8C0F2332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D64DD05-0D13-4C3F-AB7D-00C4092B25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07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9528D6F-4778-4C7D-91A0-AB70AD8B9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B03EF72-78B8-4AB6-8A0B-2F78E9E3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5322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5" Type="http://schemas.openxmlformats.org/officeDocument/2006/relationships/image" Target="../media/image16.png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Relationship Id="rId14" Type="http://schemas.openxmlformats.org/officeDocument/2006/relationships/image" Target="../media/image15.wmf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Relationship Id="rId14" Type="http://schemas.openxmlformats.org/officeDocument/2006/relationships/image" Target="../media/image17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png"/><Relationship Id="rId18" Type="http://schemas.openxmlformats.org/officeDocument/2006/relationships/image" Target="../media/image7.gif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17" Type="http://schemas.openxmlformats.org/officeDocument/2006/relationships/image" Target="../media/image6.gif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5.gif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4.gif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3.gif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0.jpe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11.jpe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image" Target="../media/image12.jp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image" Target="../media/image13.jpg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9996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59115894-669D-4D6B-9498-5D1F17800591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8" name="Group 1">
            <a:extLst>
              <a:ext uri="{FF2B5EF4-FFF2-40B4-BE49-F238E27FC236}">
                <a16:creationId xmlns:a16="http://schemas.microsoft.com/office/drawing/2014/main" id="{C1FC985A-BDE8-4A05-BB60-FE67A1A64A1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914400"/>
            <a:ext cx="12090400" cy="5943600"/>
            <a:chOff x="-136506" y="-115873"/>
            <a:chExt cx="9144000" cy="6813550"/>
          </a:xfrm>
        </p:grpSpPr>
        <p:pic>
          <p:nvPicPr>
            <p:cNvPr id="9" name="Picture 4" descr="hinh">
              <a:extLst>
                <a:ext uri="{FF2B5EF4-FFF2-40B4-BE49-F238E27FC236}">
                  <a16:creationId xmlns:a16="http://schemas.microsoft.com/office/drawing/2014/main" id="{F49D4FE3-FF58-45EF-84D9-8FCAB4CF492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6506" y="-115873"/>
              <a:ext cx="9144000" cy="681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1" descr="j0232133">
              <a:extLst>
                <a:ext uri="{FF2B5EF4-FFF2-40B4-BE49-F238E27FC236}">
                  <a16:creationId xmlns:a16="http://schemas.microsoft.com/office/drawing/2014/main" id="{E0FA9359-CB2B-4B43-A7D5-BDCA4BC6FE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763" y="5075238"/>
              <a:ext cx="1358900" cy="140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Picture 14">
            <a:extLst>
              <a:ext uri="{FF2B5EF4-FFF2-40B4-BE49-F238E27FC236}">
                <a16:creationId xmlns:a16="http://schemas.microsoft.com/office/drawing/2014/main" id="{7F4516A7-8458-49F6-B241-E38EAE8D76DD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783417" y="0"/>
            <a:ext cx="6845300" cy="95567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800993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hinh">
            <a:extLst>
              <a:ext uri="{FF2B5EF4-FFF2-40B4-BE49-F238E27FC236}">
                <a16:creationId xmlns:a16="http://schemas.microsoft.com/office/drawing/2014/main" id="{77EE8823-672B-4B39-A76C-2E40DCCB7BA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06824"/>
            <a:ext cx="12192000" cy="5745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67C569DB-7D18-4B62-877E-48673535F1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13" y="4760576"/>
            <a:ext cx="3378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Google Shape;18;p3">
            <a:extLst>
              <a:ext uri="{FF2B5EF4-FFF2-40B4-BE49-F238E27FC236}">
                <a16:creationId xmlns:a16="http://schemas.microsoft.com/office/drawing/2014/main" id="{5B9C5C71-48E5-42E4-94A3-58BC9FD006B4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54961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5576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1133426gsfxbpjp44">
            <a:extLst>
              <a:ext uri="{FF2B5EF4-FFF2-40B4-BE49-F238E27FC236}">
                <a16:creationId xmlns:a16="http://schemas.microsoft.com/office/drawing/2014/main" id="{2D306DAA-E5D2-40C6-ACD5-512C5C7C81BC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522" y="2924944"/>
            <a:ext cx="565150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1133426gsfxbpjp44">
            <a:extLst>
              <a:ext uri="{FF2B5EF4-FFF2-40B4-BE49-F238E27FC236}">
                <a16:creationId xmlns:a16="http://schemas.microsoft.com/office/drawing/2014/main" id="{7C96E071-A310-42A5-89B4-B2651D8688F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8" y="230189"/>
            <a:ext cx="566738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2" descr="1707962tj3hg7yh59">
            <a:extLst>
              <a:ext uri="{FF2B5EF4-FFF2-40B4-BE49-F238E27FC236}">
                <a16:creationId xmlns:a16="http://schemas.microsoft.com/office/drawing/2014/main" id="{42E4D3BE-E5E5-4DCD-BAE8-D59D2363DFE6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6758" y="1279451"/>
            <a:ext cx="1714500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8" descr="1181071cimzwdep76">
            <a:extLst>
              <a:ext uri="{FF2B5EF4-FFF2-40B4-BE49-F238E27FC236}">
                <a16:creationId xmlns:a16="http://schemas.microsoft.com/office/drawing/2014/main" id="{BBCF5391-125F-4DF3-9A58-F811572B672D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0" y="36512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8" descr="1181071cimzwdep76">
            <a:extLst>
              <a:ext uri="{FF2B5EF4-FFF2-40B4-BE49-F238E27FC236}">
                <a16:creationId xmlns:a16="http://schemas.microsoft.com/office/drawing/2014/main" id="{E64C8FB2-51E0-4D40-AAFA-DB688AD9267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569" y="2924944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0" descr="1228827kvwbhhiily">
            <a:extLst>
              <a:ext uri="{FF2B5EF4-FFF2-40B4-BE49-F238E27FC236}">
                <a16:creationId xmlns:a16="http://schemas.microsoft.com/office/drawing/2014/main" id="{7DC4422F-5A87-47AA-A081-F41208F7D8C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34363" y="-777875"/>
            <a:ext cx="7620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6">
            <a:extLst>
              <a:ext uri="{FF2B5EF4-FFF2-40B4-BE49-F238E27FC236}">
                <a16:creationId xmlns:a16="http://schemas.microsoft.com/office/drawing/2014/main" id="{4E3C1B13-E7AE-42C3-A148-84E5F04F5E0A}"/>
              </a:ext>
            </a:extLst>
          </p:cNvPr>
          <p:cNvSpPr/>
          <p:nvPr userDrawn="1"/>
        </p:nvSpPr>
        <p:spPr>
          <a:xfrm>
            <a:off x="4630739" y="5313364"/>
            <a:ext cx="84137" cy="603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86446CFC-93FF-4E9D-85CB-946FD8ECAAF1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0"/>
            <a:ext cx="47402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6284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Bộ trò chơi khởi động phá băng - BTN HTTL An Trung">
            <a:extLst>
              <a:ext uri="{FF2B5EF4-FFF2-40B4-BE49-F238E27FC236}">
                <a16:creationId xmlns:a16="http://schemas.microsoft.com/office/drawing/2014/main" id="{3E074F03-8A28-4389-89A9-C890C273BB1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EFBEA"/>
              </a:clrFrom>
              <a:clrTo>
                <a:srgbClr val="FEFB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632" y="0"/>
            <a:ext cx="8578735" cy="5814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D64B406D-93A5-474C-A80C-F82A5489A53C}"/>
              </a:ext>
            </a:extLst>
          </p:cNvPr>
          <p:cNvSpPr/>
          <p:nvPr userDrawn="1"/>
        </p:nvSpPr>
        <p:spPr>
          <a:xfrm>
            <a:off x="4245637" y="5657671"/>
            <a:ext cx="400622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7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416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4DF4AE69-609A-4640-9847-A4D1362C344D}"/>
              </a:ext>
            </a:extLst>
          </p:cNvPr>
          <p:cNvSpPr/>
          <p:nvPr userDrawn="1"/>
        </p:nvSpPr>
        <p:spPr>
          <a:xfrm>
            <a:off x="3439507" y="3121299"/>
            <a:ext cx="487826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65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4018988" y="5311833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2169851" y="0"/>
            <a:ext cx="7852297" cy="5311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293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F494B6D6-FAA0-4DC7-9511-8CB301D2995B}"/>
              </a:ext>
            </a:extLst>
          </p:cNvPr>
          <p:cNvSpPr/>
          <p:nvPr userDrawn="1"/>
        </p:nvSpPr>
        <p:spPr>
          <a:xfrm>
            <a:off x="4190266" y="5653977"/>
            <a:ext cx="389722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8" name="Picture 4" descr="5 tuyệt chiêu luyện nói tiếng Anh cho học sinh tiểu học">
            <a:extLst>
              <a:ext uri="{FF2B5EF4-FFF2-40B4-BE49-F238E27FC236}">
                <a16:creationId xmlns:a16="http://schemas.microsoft.com/office/drawing/2014/main" id="{B56C9370-43D5-4B64-A3F2-0C3F1697D5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78" y="0"/>
            <a:ext cx="10740044" cy="5620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8146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>
            <a:extLst>
              <a:ext uri="{FF2B5EF4-FFF2-40B4-BE49-F238E27FC236}">
                <a16:creationId xmlns:a16="http://schemas.microsoft.com/office/drawing/2014/main" id="{C511B4BF-9FAE-4002-B663-5ECEE1E7C891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18365"/>
            <a:ext cx="12193098" cy="6858000"/>
          </a:xfrm>
          <a:prstGeom prst="rect">
            <a:avLst/>
          </a:prstGeom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06AD14FC-23F0-4EAB-9724-700B95340C72}"/>
              </a:ext>
            </a:extLst>
          </p:cNvPr>
          <p:cNvSpPr/>
          <p:nvPr userDrawn="1"/>
        </p:nvSpPr>
        <p:spPr>
          <a:xfrm>
            <a:off x="2656597" y="1811319"/>
            <a:ext cx="68788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kern="120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3281005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>
            <a:extLst>
              <a:ext uri="{FF2B5EF4-FFF2-40B4-BE49-F238E27FC236}">
                <a16:creationId xmlns:a16="http://schemas.microsoft.com/office/drawing/2014/main" id="{ECAE7CEE-5916-4C8D-8AF1-A7B855CC1B02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7" y="2424"/>
            <a:ext cx="12165936" cy="681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468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66.wmf"/><Relationship Id="rId3" Type="http://schemas.openxmlformats.org/officeDocument/2006/relationships/package" Target="../embeddings/Microsoft_Word_Document.docx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34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65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62.w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7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47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7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7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0.png"/><Relationship Id="rId4" Type="http://schemas.openxmlformats.org/officeDocument/2006/relationships/image" Target="../media/image7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81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7.bin"/><Relationship Id="rId18" Type="http://schemas.openxmlformats.org/officeDocument/2006/relationships/image" Target="../media/image91.wmf"/><Relationship Id="rId26" Type="http://schemas.openxmlformats.org/officeDocument/2006/relationships/image" Target="../media/image95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100.w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6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29" Type="http://schemas.openxmlformats.org/officeDocument/2006/relationships/oleObject" Target="../embeddings/oleObject6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94.wmf"/><Relationship Id="rId32" Type="http://schemas.openxmlformats.org/officeDocument/2006/relationships/image" Target="../media/image99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97.emf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5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Relationship Id="rId27" Type="http://schemas.openxmlformats.org/officeDocument/2006/relationships/image" Target="../media/image96.emf"/><Relationship Id="rId30" Type="http://schemas.openxmlformats.org/officeDocument/2006/relationships/image" Target="../media/image98.wmf"/><Relationship Id="rId8" Type="http://schemas.openxmlformats.org/officeDocument/2006/relationships/image" Target="../media/image8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102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11.wmf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1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112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>
            <a:extLst>
              <a:ext uri="{FF2B5EF4-FFF2-40B4-BE49-F238E27FC236}">
                <a16:creationId xmlns:a16="http://schemas.microsoft.com/office/drawing/2014/main" id="{383FD564-9B0C-42D0-96C8-3429289176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95600" y="3289120"/>
            <a:ext cx="6858000" cy="1676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VNI-Times" pitchFamily="2" charset="0"/>
              </a:rPr>
              <a:t>ÑEÁN DÖÏ GIÔØ MOÂN TOAÙN 7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67ABD392-80ED-40A7-BCA0-02D623CF2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7898" y="5337990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0000FF"/>
                </a:solidFill>
                <a:latin typeface="VNI-Times" pitchFamily="2" charset="0"/>
              </a:rPr>
              <a:t>CHUÙC CAÙC EM HOÏC TOÁT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B2801ADD-39A9-4313-88C6-528A13508C45}"/>
              </a:ext>
            </a:extLst>
          </p:cNvPr>
          <p:cNvSpPr/>
          <p:nvPr/>
        </p:nvSpPr>
        <p:spPr>
          <a:xfrm>
            <a:off x="388471" y="2006600"/>
            <a:ext cx="11498731" cy="1752600"/>
          </a:xfrm>
          <a:prstGeom prst="rect">
            <a:avLst/>
          </a:prstGeom>
          <a:noFill/>
        </p:spPr>
        <p:txBody>
          <a:bodyPr wrap="none" lIns="121920" tIns="60960" rIns="121920" bIns="60960" numCol="1">
            <a:prstTxWarp prst="textDeflateBottom">
              <a:avLst/>
            </a:prstTxWarp>
            <a:spAutoFit/>
          </a:bodyPr>
          <a:lstStyle/>
          <a:p>
            <a:pPr algn="ctr"/>
            <a:r>
              <a:rPr lang="en-US" sz="5867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Kính</a:t>
            </a:r>
            <a:r>
              <a:rPr lang="en-US" sz="5867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5867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hào</a:t>
            </a:r>
            <a:r>
              <a:rPr lang="en-US" sz="5867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5867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quý</a:t>
            </a:r>
            <a:r>
              <a:rPr lang="en-US" sz="5867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5867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hầy</a:t>
            </a:r>
            <a:r>
              <a:rPr lang="en-US" sz="5867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5867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ô</a:t>
            </a:r>
            <a:endParaRPr lang="en-US" sz="5867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96978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48099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 TRỪ, NHÂN CHIA SỐ HỮU TỈ</a:t>
            </a:r>
            <a:endParaRPr lang="vi-VN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0">
            <a:extLst>
              <a:ext uri="{FF2B5EF4-FFF2-40B4-BE49-F238E27FC236}">
                <a16:creationId xmlns:a16="http://schemas.microsoft.com/office/drawing/2014/main" id="{AABDF33F-41EC-0F6C-7B66-B03BA004D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0213" y="33164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7B526059-B391-8B32-C72F-ACC014EC4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838" y="2551930"/>
            <a:ext cx="23624542" cy="65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78E710F-9F1F-0326-7D67-0957DC6907F4}"/>
              </a:ext>
            </a:extLst>
          </p:cNvPr>
          <p:cNvGrpSpPr/>
          <p:nvPr/>
        </p:nvGrpSpPr>
        <p:grpSpPr>
          <a:xfrm>
            <a:off x="828872" y="1414977"/>
            <a:ext cx="3088814" cy="1699643"/>
            <a:chOff x="828872" y="1414977"/>
            <a:chExt cx="3088814" cy="1699643"/>
          </a:xfrm>
        </p:grpSpPr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F20005F5-375E-FE90-FE27-787BFF9F5E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4016440"/>
                </p:ext>
              </p:extLst>
            </p:nvPr>
          </p:nvGraphicFramePr>
          <p:xfrm>
            <a:off x="1595640" y="1414977"/>
            <a:ext cx="2322046" cy="1699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27000" imgH="672840" progId="Equation.DSMT4">
                    <p:embed/>
                  </p:oleObj>
                </mc:Choice>
                <mc:Fallback>
                  <p:oleObj name="Equation" r:id="rId3" imgW="927000" imgH="6728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640" y="1414977"/>
                          <a:ext cx="2322046" cy="16996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98AA7EBE-F4A9-1257-2C73-0D5EB363D2B6}"/>
                </a:ext>
              </a:extLst>
            </p:cNvPr>
            <p:cNvSpPr txBox="1"/>
            <p:nvPr/>
          </p:nvSpPr>
          <p:spPr>
            <a:xfrm>
              <a:off x="828872" y="1685033"/>
              <a:ext cx="1596759" cy="795881"/>
            </a:xfrm>
            <a:prstGeom prst="rect">
              <a:avLst/>
            </a:prstGeom>
            <a:ln>
              <a:noFill/>
            </a:ln>
          </p:spPr>
          <p:txBody>
            <a:bodyPr vert="horz" wrap="square" lIns="91440" tIns="45720" rIns="91440" bIns="45720" rtlCol="0">
              <a:noAutofit/>
            </a:bodyPr>
            <a:lstStyle/>
            <a:p>
              <a:pPr algn="just"/>
              <a:r>
                <a:rPr lang="en-US" sz="3200" i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9523E2A3-A805-0D35-0ACA-DAD8BB25DF39}"/>
              </a:ext>
            </a:extLst>
          </p:cNvPr>
          <p:cNvGrpSpPr/>
          <p:nvPr/>
        </p:nvGrpSpPr>
        <p:grpSpPr>
          <a:xfrm>
            <a:off x="4002495" y="1442493"/>
            <a:ext cx="4015014" cy="1702495"/>
            <a:chOff x="4002495" y="1442493"/>
            <a:chExt cx="4015014" cy="1702495"/>
          </a:xfrm>
        </p:grpSpPr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E23E700F-1982-BB38-5C9C-1F2CE5A88B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8991003"/>
                </p:ext>
              </p:extLst>
            </p:nvPr>
          </p:nvGraphicFramePr>
          <p:xfrm>
            <a:off x="4684454" y="1442493"/>
            <a:ext cx="3333055" cy="1702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20480" imgH="672840" progId="Equation.DSMT4">
                    <p:embed/>
                  </p:oleObj>
                </mc:Choice>
                <mc:Fallback>
                  <p:oleObj name="Equation" r:id="rId5" imgW="1320480" imgH="6728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454" y="1442493"/>
                          <a:ext cx="3333055" cy="17024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A2C81671-51DE-F6BC-BDB2-A2430ECC38C8}"/>
                </a:ext>
              </a:extLst>
            </p:cNvPr>
            <p:cNvSpPr txBox="1"/>
            <p:nvPr/>
          </p:nvSpPr>
          <p:spPr>
            <a:xfrm>
              <a:off x="4002495" y="1717369"/>
              <a:ext cx="1118281" cy="579766"/>
            </a:xfrm>
            <a:prstGeom prst="rect">
              <a:avLst/>
            </a:prstGeom>
            <a:ln>
              <a:noFill/>
            </a:ln>
          </p:spPr>
          <p:txBody>
            <a:bodyPr vert="horz" wrap="square" lIns="91440" tIns="45720" rIns="91440" bIns="45720" rtlCol="0">
              <a:noAutofit/>
            </a:bodyPr>
            <a:lstStyle/>
            <a:p>
              <a:pPr algn="just"/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i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endParaRPr lang="en-US" sz="3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Rectangle 10">
            <a:extLst>
              <a:ext uri="{FF2B5EF4-FFF2-40B4-BE49-F238E27FC236}">
                <a16:creationId xmlns:a16="http://schemas.microsoft.com/office/drawing/2014/main" id="{E001B39F-BC92-7D8D-4867-CC370B2EE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2889" y="2604258"/>
            <a:ext cx="17970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D7BD44C-1CEA-3D5E-E4D1-598BE2D7E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105722"/>
              </p:ext>
            </p:extLst>
          </p:nvPr>
        </p:nvGraphicFramePr>
        <p:xfrm>
          <a:off x="4684454" y="2536777"/>
          <a:ext cx="4706981" cy="115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66600" imgH="457200" progId="Equation.DSMT4">
                  <p:embed/>
                </p:oleObj>
              </mc:Choice>
              <mc:Fallback>
                <p:oleObj name="Equation" r:id="rId7" imgW="18666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454" y="2536777"/>
                        <a:ext cx="4706981" cy="1152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43363A7-7132-176B-B54A-A354ED8E7B4B}"/>
              </a:ext>
            </a:extLst>
          </p:cNvPr>
          <p:cNvSpPr txBox="1"/>
          <p:nvPr/>
        </p:nvSpPr>
        <p:spPr>
          <a:xfrm>
            <a:off x="577623" y="730656"/>
            <a:ext cx="11148212" cy="739535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Autofit/>
          </a:bodyPr>
          <a:lstStyle/>
          <a:p>
            <a:pPr algn="just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hia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3979655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31865" y="1286934"/>
            <a:ext cx="12160135" cy="5655734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48099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 TRỪ, NHÂN CHIA SỐ HỮU TỈ</a:t>
            </a:r>
            <a:endParaRPr lang="vi-VN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5E45E73-DD07-E761-5290-E59EF2763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056" y="20674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5E785ED5-1F16-6AFD-0E84-085BC022E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173" y="30965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>
            <a:extLst>
              <a:ext uri="{FF2B5EF4-FFF2-40B4-BE49-F238E27FC236}">
                <a16:creationId xmlns:a16="http://schemas.microsoft.com/office/drawing/2014/main" id="{AABDF33F-41EC-0F6C-7B66-B03BA004D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7186" y="33076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396FA4-5776-673A-3DC2-7EA9A04DC84A}"/>
              </a:ext>
            </a:extLst>
          </p:cNvPr>
          <p:cNvSpPr txBox="1"/>
          <p:nvPr/>
        </p:nvSpPr>
        <p:spPr>
          <a:xfrm>
            <a:off x="168214" y="800443"/>
            <a:ext cx="6116128" cy="51578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fr-FR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fr-FR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/SGK 12 : </a:t>
            </a:r>
            <a:r>
              <a:rPr lang="fr-FR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endParaRPr lang="en-US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ACF74E8-12CC-EC8B-61BD-8AA4DC7E8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442" y="17299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2AC42E5-8B9C-E202-DCBC-47A523098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829160"/>
              </p:ext>
            </p:extLst>
          </p:nvPr>
        </p:nvGraphicFramePr>
        <p:xfrm>
          <a:off x="519243" y="1388790"/>
          <a:ext cx="2707035" cy="110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95000" progId="Equation.DSMT4">
                  <p:embed/>
                </p:oleObj>
              </mc:Choice>
              <mc:Fallback>
                <p:oleObj name="Equation" r:id="rId2" imgW="120636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43" y="1388790"/>
                        <a:ext cx="2707035" cy="1108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8F38E216-FC1A-C100-3BD3-CB8B56AB6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812" y="1485963"/>
            <a:ext cx="248252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154BAA0-09B2-0D6B-BFAC-33233215C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857549"/>
              </p:ext>
            </p:extLst>
          </p:nvPr>
        </p:nvGraphicFramePr>
        <p:xfrm>
          <a:off x="5530684" y="1307297"/>
          <a:ext cx="2079635" cy="110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44240" progId="Equation.DSMT4">
                  <p:embed/>
                </p:oleObj>
              </mc:Choice>
              <mc:Fallback>
                <p:oleObj name="Equation" r:id="rId4" imgW="7491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684" y="1307297"/>
                        <a:ext cx="2079635" cy="1108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>
            <a:extLst>
              <a:ext uri="{FF2B5EF4-FFF2-40B4-BE49-F238E27FC236}">
                <a16:creationId xmlns:a16="http://schemas.microsoft.com/office/drawing/2014/main" id="{B51F9FAD-89E4-916D-FC52-6B7C49B69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915" y="30024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BCFDB1A-D4BB-7A27-0003-82C03D127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180528"/>
              </p:ext>
            </p:extLst>
          </p:nvPr>
        </p:nvGraphicFramePr>
        <p:xfrm>
          <a:off x="545703" y="2643535"/>
          <a:ext cx="210978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482400" progId="Equation.DSMT4">
                  <p:embed/>
                </p:oleObj>
              </mc:Choice>
              <mc:Fallback>
                <p:oleObj name="Equation" r:id="rId6" imgW="8380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03" y="2643535"/>
                        <a:ext cx="2109787" cy="1209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D7FE7C0-81FB-3507-3019-5268B2DE5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646226"/>
              </p:ext>
            </p:extLst>
          </p:nvPr>
        </p:nvGraphicFramePr>
        <p:xfrm>
          <a:off x="576659" y="3818441"/>
          <a:ext cx="102393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457200" progId="Equation.DSMT4">
                  <p:embed/>
                </p:oleObj>
              </mc:Choice>
              <mc:Fallback>
                <p:oleObj name="Equation" r:id="rId8" imgW="40608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BCFDB1A-D4BB-7A27-0003-82C03D127C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59" y="3818441"/>
                        <a:ext cx="1023937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32B17CE-D95E-267A-0686-07D2E1491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726176"/>
              </p:ext>
            </p:extLst>
          </p:nvPr>
        </p:nvGraphicFramePr>
        <p:xfrm>
          <a:off x="5708486" y="2281931"/>
          <a:ext cx="158591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457200" progId="Equation.DSMT4">
                  <p:embed/>
                </p:oleObj>
              </mc:Choice>
              <mc:Fallback>
                <p:oleObj name="Equation" r:id="rId10" imgW="57132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154BAA0-09B2-0D6B-BFAC-33233215CD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486" y="2281931"/>
                        <a:ext cx="1585912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73FB386-4C4C-E28D-4EC7-B1338EB13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825475"/>
              </p:ext>
            </p:extLst>
          </p:nvPr>
        </p:nvGraphicFramePr>
        <p:xfrm>
          <a:off x="5708486" y="3534833"/>
          <a:ext cx="1585912" cy="1139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457200" progId="Equation.DSMT4">
                  <p:embed/>
                </p:oleObj>
              </mc:Choice>
              <mc:Fallback>
                <p:oleObj name="Equation" r:id="rId12" imgW="571320" imgH="457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32B17CE-D95E-267A-0686-07D2E1491C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486" y="3534833"/>
                        <a:ext cx="1585912" cy="1139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E985DA5-98EE-6E03-F488-AA24A7ECB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781535"/>
              </p:ext>
            </p:extLst>
          </p:nvPr>
        </p:nvGraphicFramePr>
        <p:xfrm>
          <a:off x="5703317" y="4683956"/>
          <a:ext cx="11620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457200" progId="Equation.DSMT4">
                  <p:embed/>
                </p:oleObj>
              </mc:Choice>
              <mc:Fallback>
                <p:oleObj name="Equation" r:id="rId14" imgW="41904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73FB386-4C4C-E28D-4EC7-B1338EB138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317" y="4683956"/>
                        <a:ext cx="1162050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333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1500181" y="1421817"/>
            <a:ext cx="12160135" cy="5655734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48099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 TRỪ, NHÂN CHIA SỐ HỮU TỈ</a:t>
            </a:r>
            <a:endParaRPr lang="vi-VN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224287" y="652927"/>
            <a:ext cx="11248845" cy="54611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…)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D8BCF372-20C9-4B45-2B60-E0E74869E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4294" y="20213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5E785ED5-1F16-6AFD-0E84-085BC022E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173" y="30965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BE193EC1-9D6A-F57A-F60E-BB38B7B705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832356"/>
              </p:ext>
            </p:extLst>
          </p:nvPr>
        </p:nvGraphicFramePr>
        <p:xfrm>
          <a:off x="2493749" y="2084017"/>
          <a:ext cx="7131050" cy="387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7423179" imgH="4051812" progId="Word.Document.12">
                  <p:embed/>
                </p:oleObj>
              </mc:Choice>
              <mc:Fallback>
                <p:oleObj name="Document" r:id="rId3" imgW="7423179" imgH="4051812" progId="Word.Document.12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BE193EC1-9D6A-F57A-F60E-BB38B7B705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3749" y="2084017"/>
                        <a:ext cx="7131050" cy="3878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2D824F7E-E280-1EB1-43C8-11DD5E514FDC}"/>
              </a:ext>
            </a:extLst>
          </p:cNvPr>
          <p:cNvSpPr txBox="1"/>
          <p:nvPr/>
        </p:nvSpPr>
        <p:spPr>
          <a:xfrm>
            <a:off x="2625738" y="2534724"/>
            <a:ext cx="1716656" cy="491705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0FA6CAB-17FB-7A82-126D-B210011AFBA9}"/>
              </a:ext>
            </a:extLst>
          </p:cNvPr>
          <p:cNvSpPr txBox="1"/>
          <p:nvPr/>
        </p:nvSpPr>
        <p:spPr>
          <a:xfrm>
            <a:off x="2623320" y="2996331"/>
            <a:ext cx="1716656" cy="491705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07AFC7D-AB90-1974-F6D9-14A8492D1F61}"/>
              </a:ext>
            </a:extLst>
          </p:cNvPr>
          <p:cNvSpPr txBox="1"/>
          <p:nvPr/>
        </p:nvSpPr>
        <p:spPr>
          <a:xfrm>
            <a:off x="2251494" y="3696011"/>
            <a:ext cx="2579649" cy="624923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E4FF1B3-0D34-12FD-61C1-1BC058612914}"/>
              </a:ext>
            </a:extLst>
          </p:cNvPr>
          <p:cNvSpPr txBox="1"/>
          <p:nvPr/>
        </p:nvSpPr>
        <p:spPr>
          <a:xfrm>
            <a:off x="2623320" y="4789336"/>
            <a:ext cx="1716656" cy="496147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DAE48FD-000E-34F9-03BF-E8ECA2C06FC0}"/>
              </a:ext>
            </a:extLst>
          </p:cNvPr>
          <p:cNvSpPr txBox="1"/>
          <p:nvPr/>
        </p:nvSpPr>
        <p:spPr>
          <a:xfrm>
            <a:off x="2623320" y="4170045"/>
            <a:ext cx="1716656" cy="662804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7509AE1-EEFF-2273-987E-9A0AA3236ADD}"/>
              </a:ext>
            </a:extLst>
          </p:cNvPr>
          <p:cNvSpPr txBox="1"/>
          <p:nvPr/>
        </p:nvSpPr>
        <p:spPr>
          <a:xfrm>
            <a:off x="6059274" y="2655338"/>
            <a:ext cx="1716656" cy="491705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9C4C23-2B7D-A66B-C703-0E59598930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4294"/>
              </p:ext>
            </p:extLst>
          </p:nvPr>
        </p:nvGraphicFramePr>
        <p:xfrm>
          <a:off x="6255571" y="2633578"/>
          <a:ext cx="662031" cy="339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266400" progId="Equation.DSMT4">
                  <p:embed/>
                </p:oleObj>
              </mc:Choice>
              <mc:Fallback>
                <p:oleObj name="Equation" r:id="rId5" imgW="52056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9C4C23-2B7D-A66B-C703-0E59598930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5571" y="2633578"/>
                        <a:ext cx="662031" cy="339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A4BB910-89DF-6A6A-D47A-9D628FB64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446914"/>
              </p:ext>
            </p:extLst>
          </p:nvPr>
        </p:nvGraphicFramePr>
        <p:xfrm>
          <a:off x="6243902" y="3030518"/>
          <a:ext cx="2720804" cy="54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57400" imgH="406080" progId="Equation.DSMT4">
                  <p:embed/>
                </p:oleObj>
              </mc:Choice>
              <mc:Fallback>
                <p:oleObj name="Equation" r:id="rId7" imgW="2057400" imgH="406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A4BB910-89DF-6A6A-D47A-9D628FB64B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3902" y="3030518"/>
                        <a:ext cx="2720804" cy="546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C54A931-018B-E1DF-1615-1266BAA0B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042634"/>
              </p:ext>
            </p:extLst>
          </p:nvPr>
        </p:nvGraphicFramePr>
        <p:xfrm>
          <a:off x="4479952" y="3780013"/>
          <a:ext cx="35512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03160" imgH="406080" progId="Equation.DSMT4">
                  <p:embed/>
                </p:oleObj>
              </mc:Choice>
              <mc:Fallback>
                <p:oleObj name="Equation" r:id="rId9" imgW="2603160" imgH="4060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C54A931-018B-E1DF-1615-1266BAA0BC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9952" y="3780013"/>
                        <a:ext cx="3551238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69F2759-8943-0683-F2EB-A3FC10E79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24165"/>
              </p:ext>
            </p:extLst>
          </p:nvPr>
        </p:nvGraphicFramePr>
        <p:xfrm>
          <a:off x="6243902" y="3833566"/>
          <a:ext cx="2001853" cy="390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98320" imgH="291960" progId="Equation.DSMT4">
                  <p:embed/>
                </p:oleObj>
              </mc:Choice>
              <mc:Fallback>
                <p:oleObj name="Equation" r:id="rId11" imgW="1498320" imgH="2919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69F2759-8943-0683-F2EB-A3FC10E793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43902" y="3833566"/>
                        <a:ext cx="2001853" cy="390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4002A8F7-2C2C-0C2A-DADB-D18D4EACD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666E9A8-3CD9-0092-4C9F-A600E0654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658267"/>
              </p:ext>
            </p:extLst>
          </p:nvPr>
        </p:nvGraphicFramePr>
        <p:xfrm>
          <a:off x="4846513" y="4234912"/>
          <a:ext cx="677831" cy="50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880" imgH="342720" progId="Equation.DSMT4">
                  <p:embed/>
                </p:oleObj>
              </mc:Choice>
              <mc:Fallback>
                <p:oleObj name="Equation" r:id="rId13" imgW="596880" imgH="3427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666E9A8-3CD9-0092-4C9F-A600E06545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46513" y="4234912"/>
                        <a:ext cx="677831" cy="505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1D71E84-4603-FDCD-6211-385E177E3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911727"/>
              </p:ext>
            </p:extLst>
          </p:nvPr>
        </p:nvGraphicFramePr>
        <p:xfrm>
          <a:off x="6267256" y="4827072"/>
          <a:ext cx="3984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342720" progId="Equation.DSMT4">
                  <p:embed/>
                </p:oleObj>
              </mc:Choice>
              <mc:Fallback>
                <p:oleObj name="Equation" r:id="rId15" imgW="291960" imgH="34272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1D71E84-4603-FDCD-6211-385E177E3C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67256" y="4827072"/>
                        <a:ext cx="398462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3EFAC0E-0933-27F8-AD3B-AC92A1333476}"/>
              </a:ext>
            </a:extLst>
          </p:cNvPr>
          <p:cNvSpPr txBox="1"/>
          <p:nvPr/>
        </p:nvSpPr>
        <p:spPr>
          <a:xfrm>
            <a:off x="1337094" y="5603671"/>
            <a:ext cx="914400" cy="914400"/>
          </a:xfrm>
          <a:prstGeom prst="rect">
            <a:avLst/>
          </a:prstGeom>
          <a:ln>
            <a:noFill/>
          </a:ln>
        </p:spPr>
        <p:txBody>
          <a:bodyPr vert="horz" wrap="non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1A22CD0-903A-D599-A6CB-527BC3E3B253}"/>
              </a:ext>
            </a:extLst>
          </p:cNvPr>
          <p:cNvSpPr txBox="1"/>
          <p:nvPr/>
        </p:nvSpPr>
        <p:spPr>
          <a:xfrm>
            <a:off x="3230612" y="5725111"/>
            <a:ext cx="8028432" cy="1049087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F8BF95F-43DA-A8C0-400D-0D565C5E8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124153"/>
              </p:ext>
            </p:extLst>
          </p:nvPr>
        </p:nvGraphicFramePr>
        <p:xfrm>
          <a:off x="4527550" y="1474788"/>
          <a:ext cx="18002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49160" imgH="228600" progId="Equation.DSMT4">
                  <p:embed/>
                </p:oleObj>
              </mc:Choice>
              <mc:Fallback>
                <p:oleObj name="Equation" r:id="rId17" imgW="74916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A3A2A6D-C999-A3E2-4A6B-E9130652AF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1474788"/>
                        <a:ext cx="1800225" cy="547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3518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" grpId="0"/>
      <p:bldP spid="10" grpId="0"/>
      <p:bldP spid="15" grpId="0"/>
      <p:bldP spid="16" grpId="0"/>
      <p:bldP spid="21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31865" y="1286934"/>
            <a:ext cx="12160135" cy="5655734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48099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 TRỪ, NHÂN CHIA SỐ HỮU TỈ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5E45E73-DD07-E761-5290-E59EF2763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056" y="20674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D8BCF372-20C9-4B45-2B60-E0E74869E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4294" y="20213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5E785ED5-1F16-6AFD-0E84-085BC022E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173" y="30965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0">
            <a:extLst>
              <a:ext uri="{FF2B5EF4-FFF2-40B4-BE49-F238E27FC236}">
                <a16:creationId xmlns:a16="http://schemas.microsoft.com/office/drawing/2014/main" id="{AABDF33F-41EC-0F6C-7B66-B03BA004D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0213" y="33164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EAF3279-F88F-29C8-53C7-9C5E57378D6D}"/>
              </a:ext>
            </a:extLst>
          </p:cNvPr>
          <p:cNvSpPr txBox="1"/>
          <p:nvPr/>
        </p:nvSpPr>
        <p:spPr>
          <a:xfrm>
            <a:off x="539151" y="829733"/>
            <a:ext cx="6116128" cy="51578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17A3828-9A71-0EAD-08CE-97880758E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181" y="16102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55B335-B18A-9AE5-F236-D57AEB8FC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838233"/>
              </p:ext>
            </p:extLst>
          </p:nvPr>
        </p:nvGraphicFramePr>
        <p:xfrm>
          <a:off x="995737" y="1453218"/>
          <a:ext cx="2807913" cy="131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672840" progId="Equation.DSMT4">
                  <p:embed/>
                </p:oleObj>
              </mc:Choice>
              <mc:Fallback>
                <p:oleObj name="Equation" r:id="rId3" imgW="1422360" imgH="672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737" y="1453218"/>
                        <a:ext cx="2807913" cy="1319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F5F108A-E1C1-A6DF-EEC2-712490AA6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92109"/>
              </p:ext>
            </p:extLst>
          </p:nvPr>
        </p:nvGraphicFramePr>
        <p:xfrm>
          <a:off x="793750" y="2474913"/>
          <a:ext cx="30099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723600" progId="Equation.DSMT4">
                  <p:embed/>
                </p:oleObj>
              </mc:Choice>
              <mc:Fallback>
                <p:oleObj name="Equation" r:id="rId5" imgW="1523880" imgH="723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055B335-B18A-9AE5-F236-D57AEB8FC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474913"/>
                        <a:ext cx="3009900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581A994-0029-2706-CD26-4764657BD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881406"/>
              </p:ext>
            </p:extLst>
          </p:nvPr>
        </p:nvGraphicFramePr>
        <p:xfrm>
          <a:off x="793750" y="3369118"/>
          <a:ext cx="25066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9720" imgH="723600" progId="Equation.DSMT4">
                  <p:embed/>
                </p:oleObj>
              </mc:Choice>
              <mc:Fallback>
                <p:oleObj name="Equation" r:id="rId7" imgW="1269720" imgH="723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F5F108A-E1C1-A6DF-EEC2-712490AA65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3369118"/>
                        <a:ext cx="250666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FAFA5DC-4A44-B0BD-1DEA-B69E5A6CE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860813"/>
              </p:ext>
            </p:extLst>
          </p:nvPr>
        </p:nvGraphicFramePr>
        <p:xfrm>
          <a:off x="815181" y="4442158"/>
          <a:ext cx="230663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200" imgH="723600" progId="Equation.DSMT4">
                  <p:embed/>
                </p:oleObj>
              </mc:Choice>
              <mc:Fallback>
                <p:oleObj name="Equation" r:id="rId9" imgW="1168200" imgH="723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581A994-0029-2706-CD26-4764657BD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81" y="4442158"/>
                        <a:ext cx="2306637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9566A81-9643-967A-112F-045983797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886767"/>
              </p:ext>
            </p:extLst>
          </p:nvPr>
        </p:nvGraphicFramePr>
        <p:xfrm>
          <a:off x="815181" y="5356320"/>
          <a:ext cx="155416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320" imgH="672840" progId="Equation.DSMT4">
                  <p:embed/>
                </p:oleObj>
              </mc:Choice>
              <mc:Fallback>
                <p:oleObj name="Equation" r:id="rId11" imgW="787320" imgH="6728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FAFA5DC-4A44-B0BD-1DEA-B69E5A6CE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81" y="5356320"/>
                        <a:ext cx="1554163" cy="1320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9007B9BD-4EDA-6148-C184-CCAD9FBE832C}"/>
              </a:ext>
            </a:extLst>
          </p:cNvPr>
          <p:cNvSpPr txBox="1"/>
          <p:nvPr/>
        </p:nvSpPr>
        <p:spPr>
          <a:xfrm>
            <a:off x="6023850" y="825954"/>
            <a:ext cx="5901346" cy="639403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190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48099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 TRỪ, NHÂN CHIA SỐ HỮU TỈ</a:t>
            </a:r>
            <a:endParaRPr lang="vi-VN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5E45E73-DD07-E761-5290-E59EF2763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056" y="20674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D8BCF372-20C9-4B45-2B60-E0E74869E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4294" y="20213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5E785ED5-1F16-6AFD-0E84-085BC022E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173" y="30965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>
            <a:extLst>
              <a:ext uri="{FF2B5EF4-FFF2-40B4-BE49-F238E27FC236}">
                <a16:creationId xmlns:a16="http://schemas.microsoft.com/office/drawing/2014/main" id="{AABDF33F-41EC-0F6C-7B66-B03BA004D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0213" y="33164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0E4D848-2740-9A64-652D-D1F04EF17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75199"/>
              </p:ext>
            </p:extLst>
          </p:nvPr>
        </p:nvGraphicFramePr>
        <p:xfrm>
          <a:off x="3110880" y="743168"/>
          <a:ext cx="2258665" cy="548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266400" progId="Equation.DSMT4">
                  <p:embed/>
                </p:oleObj>
              </mc:Choice>
              <mc:Fallback>
                <p:oleObj name="Equation" r:id="rId3" imgW="109188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880" y="743168"/>
                        <a:ext cx="2258665" cy="5480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0DF59AE-572B-3F48-A803-30AD8A325A4F}"/>
              </a:ext>
            </a:extLst>
          </p:cNvPr>
          <p:cNvSpPr txBox="1"/>
          <p:nvPr/>
        </p:nvSpPr>
        <p:spPr>
          <a:xfrm>
            <a:off x="2210236" y="739503"/>
            <a:ext cx="1179876" cy="51578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EE75AE6-5DA1-99B3-3428-6C4B200D1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736615"/>
              </p:ext>
            </p:extLst>
          </p:nvPr>
        </p:nvGraphicFramePr>
        <p:xfrm>
          <a:off x="411480" y="1543065"/>
          <a:ext cx="6492222" cy="63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30240" imgH="266400" progId="Equation.DSMT4">
                  <p:embed/>
                </p:oleObj>
              </mc:Choice>
              <mc:Fallback>
                <p:oleObj name="Equation" r:id="rId5" imgW="2730240" imgH="266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0E4D848-2740-9A64-652D-D1F04EF177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" y="1543065"/>
                        <a:ext cx="6492222" cy="63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>
            <a:extLst>
              <a:ext uri="{FF2B5EF4-FFF2-40B4-BE49-F238E27FC236}">
                <a16:creationId xmlns:a16="http://schemas.microsoft.com/office/drawing/2014/main" id="{DAFD0C89-9267-7698-EDE1-7914A5B0B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5728506-9C91-2D90-C77C-1B3DE10F6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455021"/>
              </p:ext>
            </p:extLst>
          </p:nvPr>
        </p:nvGraphicFramePr>
        <p:xfrm>
          <a:off x="5723702" y="714662"/>
          <a:ext cx="25320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266400" progId="Equation.DSMT4">
                  <p:embed/>
                </p:oleObj>
              </mc:Choice>
              <mc:Fallback>
                <p:oleObj name="Equation" r:id="rId7" imgW="109188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702" y="714662"/>
                        <a:ext cx="2532063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BD28DFD-E561-5555-3CBA-213F5EC82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311896"/>
              </p:ext>
            </p:extLst>
          </p:nvPr>
        </p:nvGraphicFramePr>
        <p:xfrm>
          <a:off x="427263" y="2320636"/>
          <a:ext cx="6562470" cy="661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28720" imgH="266400" progId="Equation.DSMT4">
                  <p:embed/>
                </p:oleObj>
              </mc:Choice>
              <mc:Fallback>
                <p:oleObj name="Equation" r:id="rId9" imgW="2628720" imgH="266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5728506-9C91-2D90-C77C-1B3DE10F6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63" y="2320636"/>
                        <a:ext cx="6562470" cy="6617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>
            <a:extLst>
              <a:ext uri="{FF2B5EF4-FFF2-40B4-BE49-F238E27FC236}">
                <a16:creationId xmlns:a16="http://schemas.microsoft.com/office/drawing/2014/main" id="{B6055A3E-7F22-FAD3-263E-E6052B0A9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64" y="3251963"/>
            <a:ext cx="27245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 </a:t>
            </a:r>
            <a:r>
              <a:rPr kumimoji="0" lang="nl-NL" altLang="en-US" sz="28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 ý </a:t>
            </a: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BFC6660-1693-F06B-B37C-2E278238908E}"/>
              </a:ext>
            </a:extLst>
          </p:cNvPr>
          <p:cNvGrpSpPr/>
          <p:nvPr/>
        </p:nvGrpSpPr>
        <p:grpSpPr>
          <a:xfrm>
            <a:off x="4686299" y="2959132"/>
            <a:ext cx="2515874" cy="1154815"/>
            <a:chOff x="4809666" y="3136899"/>
            <a:chExt cx="2515874" cy="1154815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331EA057-4E5D-E08A-8CD9-BF3FCCC034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185835"/>
                </p:ext>
              </p:extLst>
            </p:nvPr>
          </p:nvGraphicFramePr>
          <p:xfrm>
            <a:off x="5717857" y="3136899"/>
            <a:ext cx="1607683" cy="1154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72840" imgH="482400" progId="Equation.DSMT4">
                    <p:embed/>
                  </p:oleObj>
                </mc:Choice>
                <mc:Fallback>
                  <p:oleObj name="Equation" r:id="rId11" imgW="672840" imgH="482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7857" y="3136899"/>
                          <a:ext cx="1607683" cy="11548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12">
              <a:extLst>
                <a:ext uri="{FF2B5EF4-FFF2-40B4-BE49-F238E27FC236}">
                  <a16:creationId xmlns:a16="http://schemas.microsoft.com/office/drawing/2014/main" id="{7DB837BD-AC96-D20F-A8E6-229662548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9666" y="3333215"/>
              <a:ext cx="116351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i="1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kumimoji="0" lang="en-US" altLang="en-US" sz="3200" i="1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i="1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3200" i="1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kumimoji="0" lang="en-US" altLang="en-US" sz="320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0EDD75C-2A56-6E83-CB69-C79650A8E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85800"/>
          <a:ext cx="1333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890" imgH="190335" progId="Equation.DSMT4">
                  <p:embed/>
                </p:oleObj>
              </mc:Choice>
              <mc:Fallback>
                <p:oleObj name="Equation" r:id="rId13" imgW="126890" imgH="1903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85800"/>
                        <a:ext cx="13335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2AEF5377-D653-D45E-1707-D5FEA078D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23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A3A2A6D-C999-A3E2-4A6B-E9130652A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35363"/>
              </p:ext>
            </p:extLst>
          </p:nvPr>
        </p:nvGraphicFramePr>
        <p:xfrm>
          <a:off x="1794293" y="3285229"/>
          <a:ext cx="2804083" cy="54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68200" imgH="228600" progId="Equation.DSMT4">
                  <p:embed/>
                </p:oleObj>
              </mc:Choice>
              <mc:Fallback>
                <p:oleObj name="Equation" r:id="rId15" imgW="1168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293" y="3285229"/>
                        <a:ext cx="2804083" cy="547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4A90682-7492-920D-789E-A002BF868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38200"/>
          <a:ext cx="1333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890" imgH="190335" progId="Equation.DSMT4">
                  <p:embed/>
                </p:oleObj>
              </mc:Choice>
              <mc:Fallback>
                <p:oleObj name="Equation" r:id="rId17" imgW="126890" imgH="1903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38200"/>
                        <a:ext cx="13335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8">
            <a:extLst>
              <a:ext uri="{FF2B5EF4-FFF2-40B4-BE49-F238E27FC236}">
                <a16:creationId xmlns:a16="http://schemas.microsoft.com/office/drawing/2014/main" id="{699DEAE2-4137-6B16-0F14-DEC1430F9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876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260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41172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31865" y="1286934"/>
            <a:ext cx="12160135" cy="5655734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48099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 TRỪ, NHÂN CHIA SỐ HỮU TỈ</a:t>
            </a:r>
            <a:endParaRPr lang="vi-VN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5E45E73-DD07-E761-5290-E59EF2763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056" y="20674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D8BCF372-20C9-4B45-2B60-E0E74869E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4294" y="20213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>
            <a:extLst>
              <a:ext uri="{FF2B5EF4-FFF2-40B4-BE49-F238E27FC236}">
                <a16:creationId xmlns:a16="http://schemas.microsoft.com/office/drawing/2014/main" id="{AABDF33F-41EC-0F6C-7B66-B03BA004D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0213" y="33164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D25BD0B-FB05-E95D-205E-4010C18357F1}"/>
              </a:ext>
            </a:extLst>
          </p:cNvPr>
          <p:cNvSpPr txBox="1"/>
          <p:nvPr/>
        </p:nvSpPr>
        <p:spPr>
          <a:xfrm>
            <a:off x="131344" y="958124"/>
            <a:ext cx="11680431" cy="13849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ơ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ố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á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chia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ặ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ô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a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858BBCA-4500-9630-9222-E93D5664D443}"/>
              </a:ext>
            </a:extLst>
          </p:cNvPr>
          <p:cNvSpPr txBox="1"/>
          <p:nvPr/>
        </p:nvSpPr>
        <p:spPr>
          <a:xfrm>
            <a:off x="2725615" y="1858371"/>
            <a:ext cx="8427791" cy="19697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ai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S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AA0C7CF7-0216-9504-7DC0-EE5B24437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EDEF8CE-2246-E327-45F6-BDBCE5DCC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356732"/>
              </p:ext>
            </p:extLst>
          </p:nvPr>
        </p:nvGraphicFramePr>
        <p:xfrm>
          <a:off x="3756415" y="2976067"/>
          <a:ext cx="3053593" cy="87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444240" progId="Equation.DSMT4">
                  <p:embed/>
                </p:oleObj>
              </mc:Choice>
              <mc:Fallback>
                <p:oleObj name="Equation" r:id="rId3" imgW="154908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415" y="2976067"/>
                        <a:ext cx="3053593" cy="875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B4CD4907-7F8C-B340-F04A-29591BBF8787}"/>
              </a:ext>
            </a:extLst>
          </p:cNvPr>
          <p:cNvSpPr txBox="1"/>
          <p:nvPr/>
        </p:nvSpPr>
        <p:spPr>
          <a:xfrm>
            <a:off x="2725615" y="3895775"/>
            <a:ext cx="6115050" cy="267765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g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: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vi-V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 </a:t>
            </a:r>
            <a:r>
              <a:rPr lang="en-US" sz="24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ất:</a:t>
            </a:r>
            <a:r>
              <a:rPr lang="vi-V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algn="just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vi-V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 </a:t>
            </a:r>
            <a:r>
              <a:rPr lang="en-US" sz="24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vi-V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vi-V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10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:</a:t>
            </a:r>
            <a:r>
              <a:rPr lang="vi-VN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algn="just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HS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ừ: 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0ADEC314-849E-CE9A-CE93-F8B639473251}"/>
              </a:ext>
            </a:extLst>
          </p:cNvPr>
          <p:cNvSpPr/>
          <p:nvPr/>
        </p:nvSpPr>
        <p:spPr>
          <a:xfrm>
            <a:off x="1573823" y="251420"/>
            <a:ext cx="8229600" cy="900246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54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54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i </a:t>
            </a:r>
            <a:r>
              <a:rPr lang="en-US" sz="54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54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54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F5260EE-3222-37E1-DF0D-C2AFF2221080}"/>
              </a:ext>
            </a:extLst>
          </p:cNvPr>
          <p:cNvSpPr txBox="1"/>
          <p:nvPr/>
        </p:nvSpPr>
        <p:spPr>
          <a:xfrm>
            <a:off x="4563756" y="2396227"/>
            <a:ext cx="1711218" cy="650956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74E9BEF-F598-1607-2C18-0776BD8334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344" y="2350143"/>
            <a:ext cx="2693750" cy="4358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300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4" grpId="0"/>
      <p:bldP spid="14" grpId="1"/>
      <p:bldP spid="13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487886F9-E0BD-F2BD-2FC7-EE44DA6E5118}"/>
              </a:ext>
            </a:extLst>
          </p:cNvPr>
          <p:cNvSpPr txBox="1"/>
          <p:nvPr/>
        </p:nvSpPr>
        <p:spPr>
          <a:xfrm>
            <a:off x="266307" y="156882"/>
            <a:ext cx="11682439" cy="181588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15/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BT</a:t>
            </a:r>
            <a:r>
              <a:rPr 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hi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Giant hummingbird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unt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erican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ó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ee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ummingbird).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ì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kết quả làm tròn đến 0,005)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69B5A3F1-A2A9-2EDD-9015-D353908DD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D380644-51A1-4D60-4AD2-C0A43552D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424283"/>
              </p:ext>
            </p:extLst>
          </p:nvPr>
        </p:nvGraphicFramePr>
        <p:xfrm>
          <a:off x="8310060" y="485286"/>
          <a:ext cx="394668" cy="78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00" imgH="457200" progId="Equation.DSMT4">
                  <p:embed/>
                </p:oleObj>
              </mc:Choice>
              <mc:Fallback>
                <p:oleObj name="Equation" r:id="rId3" imgW="253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0060" y="485286"/>
                        <a:ext cx="394668" cy="781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2229EB72-7E9B-C568-CF20-F95A606C5275}"/>
              </a:ext>
            </a:extLst>
          </p:cNvPr>
          <p:cNvSpPr txBox="1"/>
          <p:nvPr/>
        </p:nvSpPr>
        <p:spPr>
          <a:xfrm>
            <a:off x="5174843" y="1945445"/>
            <a:ext cx="158134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58CD543-7DF8-CEB0-6D91-3BD9CEE9EB68}"/>
              </a:ext>
            </a:extLst>
          </p:cNvPr>
          <p:cNvSpPr txBox="1"/>
          <p:nvPr/>
        </p:nvSpPr>
        <p:spPr>
          <a:xfrm>
            <a:off x="2433656" y="2473852"/>
            <a:ext cx="6388724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ồ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ỹ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5" name="Rectangle 13">
            <a:extLst>
              <a:ext uri="{FF2B5EF4-FFF2-40B4-BE49-F238E27FC236}">
                <a16:creationId xmlns:a16="http://schemas.microsoft.com/office/drawing/2014/main" id="{B2695233-5906-BFB3-CC95-6D0640E9B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CB62D4B-CCC3-0C04-8FA8-70C0F1F29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95896"/>
              </p:ext>
            </p:extLst>
          </p:nvPr>
        </p:nvGraphicFramePr>
        <p:xfrm>
          <a:off x="3268663" y="3152775"/>
          <a:ext cx="59594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58840" imgH="457200" progId="Equation.DSMT4">
                  <p:embed/>
                </p:oleObj>
              </mc:Choice>
              <mc:Fallback>
                <p:oleObj name="Equation" r:id="rId5" imgW="295884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3152775"/>
                        <a:ext cx="5959475" cy="917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5">
            <a:extLst>
              <a:ext uri="{FF2B5EF4-FFF2-40B4-BE49-F238E27FC236}">
                <a16:creationId xmlns:a16="http://schemas.microsoft.com/office/drawing/2014/main" id="{409AE4BD-A967-D29F-6B8B-256A91E96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17">
            <a:extLst>
              <a:ext uri="{FF2B5EF4-FFF2-40B4-BE49-F238E27FC236}">
                <a16:creationId xmlns:a16="http://schemas.microsoft.com/office/drawing/2014/main" id="{BFFBB522-A8D8-4DAB-6DC7-92639543A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5395" y="42740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73E387C-046F-6689-5D50-A6A040E3E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87823"/>
              </p:ext>
            </p:extLst>
          </p:nvPr>
        </p:nvGraphicFramePr>
        <p:xfrm>
          <a:off x="8034264" y="1096367"/>
          <a:ext cx="90016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D380644-51A1-4D60-4AD2-C0A43552D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264" y="1096367"/>
                        <a:ext cx="900169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312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31865" y="1286934"/>
            <a:ext cx="12160135" cy="5655734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48099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 TRỪ, NHÂN CHIA SỐ HỮU TỈ</a:t>
            </a:r>
            <a:endParaRPr lang="vi-VN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5E45E73-DD07-E761-5290-E59EF2763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056" y="20674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D8BCF372-20C9-4B45-2B60-E0E74869E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4294" y="20213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>
            <a:extLst>
              <a:ext uri="{FF2B5EF4-FFF2-40B4-BE49-F238E27FC236}">
                <a16:creationId xmlns:a16="http://schemas.microsoft.com/office/drawing/2014/main" id="{AABDF33F-41EC-0F6C-7B66-B03BA004D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0213" y="33164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9458CE5-5E8E-AAB6-62FC-35F59A53890E}"/>
              </a:ext>
            </a:extLst>
          </p:cNvPr>
          <p:cNvSpPr txBox="1"/>
          <p:nvPr/>
        </p:nvSpPr>
        <p:spPr>
          <a:xfrm>
            <a:off x="207034" y="686131"/>
            <a:ext cx="6116128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sv-SE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7/ SGK 13 </a:t>
            </a:r>
            <a:r>
              <a:rPr lang="sv-SE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sv-SE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sv-SE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nh</a:t>
            </a:r>
            <a:r>
              <a:rPr lang="sv-SE" b="1" dirty="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8220ED3-FDF5-D63D-C45B-AD630EB7B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422296"/>
              </p:ext>
            </p:extLst>
          </p:nvPr>
        </p:nvGraphicFramePr>
        <p:xfrm>
          <a:off x="302178" y="1213556"/>
          <a:ext cx="1494067" cy="85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457200" progId="Equation.DSMT4">
                  <p:embed/>
                </p:oleObj>
              </mc:Choice>
              <mc:Fallback>
                <p:oleObj name="Equation" r:id="rId3" imgW="7999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78" y="1213556"/>
                        <a:ext cx="1494067" cy="853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>
            <a:extLst>
              <a:ext uri="{FF2B5EF4-FFF2-40B4-BE49-F238E27FC236}">
                <a16:creationId xmlns:a16="http://schemas.microsoft.com/office/drawing/2014/main" id="{F7F388A8-7A8F-8974-95FD-B40833811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8191" y="1376830"/>
            <a:ext cx="190046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68C3CCE-1B5C-6633-1447-39DAAA8E3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335196"/>
              </p:ext>
            </p:extLst>
          </p:nvPr>
        </p:nvGraphicFramePr>
        <p:xfrm>
          <a:off x="2708426" y="1153065"/>
          <a:ext cx="1955522" cy="95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495000" progId="Equation.DSMT4">
                  <p:embed/>
                </p:oleObj>
              </mc:Choice>
              <mc:Fallback>
                <p:oleObj name="Equation" r:id="rId5" imgW="100296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426" y="1153065"/>
                        <a:ext cx="1955522" cy="959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>
            <a:extLst>
              <a:ext uri="{FF2B5EF4-FFF2-40B4-BE49-F238E27FC236}">
                <a16:creationId xmlns:a16="http://schemas.microsoft.com/office/drawing/2014/main" id="{2155A529-2301-79DE-7CBE-A2F2AD540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1661" y="1547583"/>
            <a:ext cx="965741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B78145C-7134-F2EE-67BA-4CE008D9D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246725"/>
              </p:ext>
            </p:extLst>
          </p:nvPr>
        </p:nvGraphicFramePr>
        <p:xfrm>
          <a:off x="5524698" y="1316403"/>
          <a:ext cx="2717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200" imgH="266400" progId="Equation.DSMT4">
                  <p:embed/>
                </p:oleObj>
              </mc:Choice>
              <mc:Fallback>
                <p:oleObj name="Equation" r:id="rId7" imgW="138420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698" y="1316403"/>
                        <a:ext cx="2717800" cy="519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>
            <a:extLst>
              <a:ext uri="{FF2B5EF4-FFF2-40B4-BE49-F238E27FC236}">
                <a16:creationId xmlns:a16="http://schemas.microsoft.com/office/drawing/2014/main" id="{093A24D0-2CD3-6A4E-93B7-ADB572894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9929AE2-4A46-655B-8E4B-C811FC0CE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255496"/>
              </p:ext>
            </p:extLst>
          </p:nvPr>
        </p:nvGraphicFramePr>
        <p:xfrm>
          <a:off x="8879370" y="1089158"/>
          <a:ext cx="1818235" cy="95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457200" progId="Equation.DSMT4">
                  <p:embed/>
                </p:oleObj>
              </mc:Choice>
              <mc:Fallback>
                <p:oleObj name="Equation" r:id="rId9" imgW="86328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9370" y="1089158"/>
                        <a:ext cx="1818235" cy="9590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>
            <a:extLst>
              <a:ext uri="{FF2B5EF4-FFF2-40B4-BE49-F238E27FC236}">
                <a16:creationId xmlns:a16="http://schemas.microsoft.com/office/drawing/2014/main" id="{10C3D70D-D5D5-8E0A-6696-87D46D363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166" y="25454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9720A91-0D31-24E4-4EC3-A3A446012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595481"/>
              </p:ext>
            </p:extLst>
          </p:nvPr>
        </p:nvGraphicFramePr>
        <p:xfrm>
          <a:off x="275853" y="2045798"/>
          <a:ext cx="17430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920" imgH="457200" progId="Equation.DSMT4">
                  <p:embed/>
                </p:oleObj>
              </mc:Choice>
              <mc:Fallback>
                <p:oleObj name="Equation" r:id="rId11" imgW="79992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53" y="2045798"/>
                        <a:ext cx="1743075" cy="909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6">
            <a:extLst>
              <a:ext uri="{FF2B5EF4-FFF2-40B4-BE49-F238E27FC236}">
                <a16:creationId xmlns:a16="http://schemas.microsoft.com/office/drawing/2014/main" id="{6CD063E1-7125-2550-82CE-CCEE64C67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8">
            <a:extLst>
              <a:ext uri="{FF2B5EF4-FFF2-40B4-BE49-F238E27FC236}">
                <a16:creationId xmlns:a16="http://schemas.microsoft.com/office/drawing/2014/main" id="{7CA4BA12-B736-2D0A-412B-F3149507A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4877" y="26201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B8B77EA-3702-53AC-011E-81595777E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13184"/>
              </p:ext>
            </p:extLst>
          </p:nvPr>
        </p:nvGraphicFramePr>
        <p:xfrm>
          <a:off x="2712856" y="2000324"/>
          <a:ext cx="2068512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02960" imgH="495000" progId="Equation.DSMT4">
                  <p:embed/>
                </p:oleObj>
              </mc:Choice>
              <mc:Fallback>
                <p:oleObj name="Equation" r:id="rId13" imgW="1002960" imgH="495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856" y="2000324"/>
                        <a:ext cx="2068512" cy="1017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0">
            <a:extLst>
              <a:ext uri="{FF2B5EF4-FFF2-40B4-BE49-F238E27FC236}">
                <a16:creationId xmlns:a16="http://schemas.microsoft.com/office/drawing/2014/main" id="{784D5950-8E20-4A7D-2319-4A3B1543A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0467" y="26094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A032B71-4E16-D341-C528-6BE5C1234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437766"/>
              </p:ext>
            </p:extLst>
          </p:nvPr>
        </p:nvGraphicFramePr>
        <p:xfrm>
          <a:off x="5531096" y="2206580"/>
          <a:ext cx="2819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84200" imgH="266400" progId="Equation.DSMT4">
                  <p:embed/>
                </p:oleObj>
              </mc:Choice>
              <mc:Fallback>
                <p:oleObj name="Equation" r:id="rId15" imgW="1384200" imgH="26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096" y="2206580"/>
                        <a:ext cx="2819400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2">
            <a:extLst>
              <a:ext uri="{FF2B5EF4-FFF2-40B4-BE49-F238E27FC236}">
                <a16:creationId xmlns:a16="http://schemas.microsoft.com/office/drawing/2014/main" id="{299C2ED0-CAD5-2C37-5D76-433939CA5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9985" y="2665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150E4B2-DA34-F697-C88B-88F87AF16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702161"/>
              </p:ext>
            </p:extLst>
          </p:nvPr>
        </p:nvGraphicFramePr>
        <p:xfrm>
          <a:off x="8908311" y="2037579"/>
          <a:ext cx="1824043" cy="95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80" imgH="457200" progId="Equation.DSMT4">
                  <p:embed/>
                </p:oleObj>
              </mc:Choice>
              <mc:Fallback>
                <p:oleObj name="Equation" r:id="rId17" imgW="86328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8311" y="2037579"/>
                        <a:ext cx="1824043" cy="959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F1D6B54-7AEC-4DDD-51A2-53DC58932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37620"/>
              </p:ext>
            </p:extLst>
          </p:nvPr>
        </p:nvGraphicFramePr>
        <p:xfrm>
          <a:off x="2997161" y="3795327"/>
          <a:ext cx="11779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71320" imgH="457200" progId="Equation.DSMT4">
                  <p:embed/>
                </p:oleObj>
              </mc:Choice>
              <mc:Fallback>
                <p:oleObj name="Equation" r:id="rId19" imgW="571320" imgH="457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B8B77EA-3702-53AC-011E-81595777ED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61" y="3795327"/>
                        <a:ext cx="1177925" cy="941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5EEC950-56C7-E22E-A2D2-BC1A02045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053455"/>
              </p:ext>
            </p:extLst>
          </p:nvPr>
        </p:nvGraphicFramePr>
        <p:xfrm>
          <a:off x="2997161" y="4772130"/>
          <a:ext cx="1396989" cy="86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36560" imgH="457200" progId="Equation.DSMT4">
                  <p:embed/>
                </p:oleObj>
              </mc:Choice>
              <mc:Fallback>
                <p:oleObj name="Equation" r:id="rId21" imgW="736560" imgH="457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AF1D6B54-7AEC-4DDD-51A2-53DC58932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61" y="4772130"/>
                        <a:ext cx="1396989" cy="864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2900A96-BD3B-5F92-4790-CD5C07CD9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940790"/>
              </p:ext>
            </p:extLst>
          </p:nvPr>
        </p:nvGraphicFramePr>
        <p:xfrm>
          <a:off x="3006928" y="5675099"/>
          <a:ext cx="740184" cy="88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80880" imgH="457200" progId="Equation.DSMT4">
                  <p:embed/>
                </p:oleObj>
              </mc:Choice>
              <mc:Fallback>
                <p:oleObj name="Equation" r:id="rId23" imgW="380880" imgH="4572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5EEC950-56C7-E22E-A2D2-BC1A02045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928" y="5675099"/>
                        <a:ext cx="740184" cy="886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CB5A1D0-BFA4-F1B5-4445-CD0663B69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148857"/>
              </p:ext>
            </p:extLst>
          </p:nvPr>
        </p:nvGraphicFramePr>
        <p:xfrm>
          <a:off x="2997161" y="2902511"/>
          <a:ext cx="1396989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85800" imgH="457200" progId="Equation.DSMT4">
                  <p:embed/>
                </p:oleObj>
              </mc:Choice>
              <mc:Fallback>
                <p:oleObj name="Equation" r:id="rId25" imgW="685800" imgH="457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B8B77EA-3702-53AC-011E-81595777ED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61" y="2902511"/>
                        <a:ext cx="1396989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3B7C4421-7041-B2F2-0411-7080D580AA2D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316175" y="2962765"/>
            <a:ext cx="1898780" cy="9398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CE06C6BA-E523-E412-BE76-296880FF6994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5863987" y="2931073"/>
            <a:ext cx="2723099" cy="442047"/>
          </a:xfrm>
          <a:prstGeom prst="rect">
            <a:avLst/>
          </a:prstGeom>
        </p:spPr>
      </p:pic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ABB2D63C-93FB-AC0E-BCCD-7CF2736F4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74498"/>
              </p:ext>
            </p:extLst>
          </p:nvPr>
        </p:nvGraphicFramePr>
        <p:xfrm>
          <a:off x="9279791" y="2892822"/>
          <a:ext cx="12890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34680" imgH="457200" progId="Equation.DSMT4">
                  <p:embed/>
                </p:oleObj>
              </mc:Choice>
              <mc:Fallback>
                <p:oleObj name="Equation" r:id="rId29" imgW="634680" imgH="457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150E4B2-DA34-F697-C88B-88F87AF16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9791" y="2892822"/>
                        <a:ext cx="1289050" cy="915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3F91CC3-2E36-BD15-4588-28EEE7E13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221504"/>
              </p:ext>
            </p:extLst>
          </p:nvPr>
        </p:nvGraphicFramePr>
        <p:xfrm>
          <a:off x="9327672" y="3768735"/>
          <a:ext cx="12890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34680" imgH="444240" progId="Equation.DSMT4">
                  <p:embed/>
                </p:oleObj>
              </mc:Choice>
              <mc:Fallback>
                <p:oleObj name="Equation" r:id="rId31" imgW="634680" imgH="4442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ABB2D63C-93FB-AC0E-BCCD-7CF2736F46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7672" y="3768735"/>
                        <a:ext cx="1289050" cy="890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241D7CDE-6183-ADA7-314B-C4432E32E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150685"/>
              </p:ext>
            </p:extLst>
          </p:nvPr>
        </p:nvGraphicFramePr>
        <p:xfrm>
          <a:off x="9330588" y="4720219"/>
          <a:ext cx="9794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82400" imgH="444240" progId="Equation.DSMT4">
                  <p:embed/>
                </p:oleObj>
              </mc:Choice>
              <mc:Fallback>
                <p:oleObj name="Equation" r:id="rId33" imgW="482400" imgH="4442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53F91CC3-2E36-BD15-4588-28EEE7E138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0588" y="4720219"/>
                        <a:ext cx="979488" cy="890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0331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52200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Nhóm 33">
            <a:extLst>
              <a:ext uri="{FF2B5EF4-FFF2-40B4-BE49-F238E27FC236}">
                <a16:creationId xmlns:a16="http://schemas.microsoft.com/office/drawing/2014/main" id="{1CD59483-8F8A-464D-B085-A33D78BD1BE1}"/>
              </a:ext>
            </a:extLst>
          </p:cNvPr>
          <p:cNvGrpSpPr/>
          <p:nvPr/>
        </p:nvGrpSpPr>
        <p:grpSpPr>
          <a:xfrm>
            <a:off x="2351190" y="3954100"/>
            <a:ext cx="6083113" cy="2785990"/>
            <a:chOff x="2899830" y="3954099"/>
            <a:chExt cx="5736825" cy="2483796"/>
          </a:xfrm>
        </p:grpSpPr>
        <p:pic>
          <p:nvPicPr>
            <p:cNvPr id="32" name="Hình ảnh 31">
              <a:extLst>
                <a:ext uri="{FF2B5EF4-FFF2-40B4-BE49-F238E27FC236}">
                  <a16:creationId xmlns:a16="http://schemas.microsoft.com/office/drawing/2014/main" id="{448E7B91-D613-41AA-B9E5-C1A9F6D4E5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8393" t="32143" r="33303" b="32619"/>
            <a:stretch/>
          </p:blipFill>
          <p:spPr>
            <a:xfrm>
              <a:off x="2899830" y="3954099"/>
              <a:ext cx="5736825" cy="2416630"/>
            </a:xfrm>
            <a:prstGeom prst="rect">
              <a:avLst/>
            </a:prstGeom>
          </p:spPr>
        </p:pic>
        <p:sp>
          <p:nvSpPr>
            <p:cNvPr id="33" name="Hộp Văn bản 32">
              <a:extLst>
                <a:ext uri="{FF2B5EF4-FFF2-40B4-BE49-F238E27FC236}">
                  <a16:creationId xmlns:a16="http://schemas.microsoft.com/office/drawing/2014/main" id="{9728F0B6-B3D3-4F1F-AF04-497C4E46B40E}"/>
                </a:ext>
              </a:extLst>
            </p:cNvPr>
            <p:cNvSpPr txBox="1"/>
            <p:nvPr/>
          </p:nvSpPr>
          <p:spPr>
            <a:xfrm>
              <a:off x="5249341" y="5367765"/>
              <a:ext cx="3218401" cy="10701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: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ng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ố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ữu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endPara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Nhóm 24">
            <a:extLst>
              <a:ext uri="{FF2B5EF4-FFF2-40B4-BE49-F238E27FC236}">
                <a16:creationId xmlns:a16="http://schemas.microsoft.com/office/drawing/2014/main" id="{0554FFE5-09AC-4174-944D-570FEBB43E34}"/>
              </a:ext>
            </a:extLst>
          </p:cNvPr>
          <p:cNvGrpSpPr/>
          <p:nvPr/>
        </p:nvGrpSpPr>
        <p:grpSpPr>
          <a:xfrm>
            <a:off x="5835151" y="2429797"/>
            <a:ext cx="5686289" cy="3014561"/>
            <a:chOff x="5949724" y="3362275"/>
            <a:chExt cx="4488711" cy="3014561"/>
          </a:xfrm>
        </p:grpSpPr>
        <p:pic>
          <p:nvPicPr>
            <p:cNvPr id="23" name="Hình ảnh 22">
              <a:extLst>
                <a:ext uri="{FF2B5EF4-FFF2-40B4-BE49-F238E27FC236}">
                  <a16:creationId xmlns:a16="http://schemas.microsoft.com/office/drawing/2014/main" id="{4ABA95FD-B949-4EAA-BADA-F2D795189B2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33884" t="13928" r="29420" b="47619"/>
            <a:stretch/>
          </p:blipFill>
          <p:spPr>
            <a:xfrm>
              <a:off x="5949724" y="3362275"/>
              <a:ext cx="4474029" cy="2710652"/>
            </a:xfrm>
            <a:prstGeom prst="rect">
              <a:avLst/>
            </a:prstGeom>
          </p:spPr>
        </p:pic>
        <p:sp>
          <p:nvSpPr>
            <p:cNvPr id="24" name="Hộp Văn bản 23">
              <a:extLst>
                <a:ext uri="{FF2B5EF4-FFF2-40B4-BE49-F238E27FC236}">
                  <a16:creationId xmlns:a16="http://schemas.microsoft.com/office/drawing/2014/main" id="{792D0E50-49DE-46E7-92BB-1A7CE730EC1E}"/>
                </a:ext>
              </a:extLst>
            </p:cNvPr>
            <p:cNvSpPr txBox="1"/>
            <p:nvPr/>
          </p:nvSpPr>
          <p:spPr>
            <a:xfrm>
              <a:off x="6907486" y="5176507"/>
              <a:ext cx="353094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ò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ộ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ế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: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endPara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0398901A-7346-4E21-BF6A-33433D2D1D96}"/>
              </a:ext>
            </a:extLst>
          </p:cNvPr>
          <p:cNvGrpSpPr/>
          <p:nvPr/>
        </p:nvGrpSpPr>
        <p:grpSpPr>
          <a:xfrm>
            <a:off x="5891389" y="2388876"/>
            <a:ext cx="5630051" cy="1779816"/>
            <a:chOff x="5487875" y="3824840"/>
            <a:chExt cx="4458559" cy="1779816"/>
          </a:xfrm>
        </p:grpSpPr>
        <p:pic>
          <p:nvPicPr>
            <p:cNvPr id="20" name="Hình ảnh 19">
              <a:extLst>
                <a:ext uri="{FF2B5EF4-FFF2-40B4-BE49-F238E27FC236}">
                  <a16:creationId xmlns:a16="http://schemas.microsoft.com/office/drawing/2014/main" id="{7F1C0776-B08F-4D8A-B731-4DEB4912CA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9018" t="42134" r="14486" b="31913"/>
            <a:stretch/>
          </p:blipFill>
          <p:spPr>
            <a:xfrm>
              <a:off x="5487875" y="3824840"/>
              <a:ext cx="4449536" cy="1779816"/>
            </a:xfrm>
            <a:prstGeom prst="rect">
              <a:avLst/>
            </a:prstGeom>
          </p:spPr>
        </p:pic>
        <p:sp>
          <p:nvSpPr>
            <p:cNvPr id="21" name="Hộp Văn bản 20">
              <a:extLst>
                <a:ext uri="{FF2B5EF4-FFF2-40B4-BE49-F238E27FC236}">
                  <a16:creationId xmlns:a16="http://schemas.microsoft.com/office/drawing/2014/main" id="{C50401CA-A584-4D13-BA91-93D58C3EED36}"/>
                </a:ext>
              </a:extLst>
            </p:cNvPr>
            <p:cNvSpPr txBox="1"/>
            <p:nvPr/>
          </p:nvSpPr>
          <p:spPr>
            <a:xfrm>
              <a:off x="6415485" y="4772878"/>
              <a:ext cx="353094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: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ối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8A2DA599-2504-4076-9963-3A106A221165}"/>
              </a:ext>
            </a:extLst>
          </p:cNvPr>
          <p:cNvGrpSpPr/>
          <p:nvPr/>
        </p:nvGrpSpPr>
        <p:grpSpPr>
          <a:xfrm>
            <a:off x="5857653" y="277162"/>
            <a:ext cx="5663787" cy="1922902"/>
            <a:chOff x="6406293" y="277162"/>
            <a:chExt cx="4474029" cy="1922902"/>
          </a:xfrm>
        </p:grpSpPr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87789AF0-F7B5-473D-AE50-F49696351B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5111" t="13809" r="38192" b="58334"/>
            <a:stretch/>
          </p:blipFill>
          <p:spPr>
            <a:xfrm>
              <a:off x="6406293" y="289620"/>
              <a:ext cx="4474029" cy="1910444"/>
            </a:xfrm>
            <a:prstGeom prst="rect">
              <a:avLst/>
            </a:prstGeom>
          </p:spPr>
        </p:pic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7F9A1701-30F7-4D57-885F-4739392E21BB}"/>
                </a:ext>
              </a:extLst>
            </p:cNvPr>
            <p:cNvSpPr txBox="1"/>
            <p:nvPr/>
          </p:nvSpPr>
          <p:spPr>
            <a:xfrm>
              <a:off x="7407225" y="277162"/>
              <a:ext cx="347309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ĐTD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chia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Nhóm 17">
            <a:extLst>
              <a:ext uri="{FF2B5EF4-FFF2-40B4-BE49-F238E27FC236}">
                <a16:creationId xmlns:a16="http://schemas.microsoft.com/office/drawing/2014/main" id="{A8D36EB5-C063-40FA-B760-DAF1ACFFB568}"/>
              </a:ext>
            </a:extLst>
          </p:cNvPr>
          <p:cNvGrpSpPr/>
          <p:nvPr/>
        </p:nvGrpSpPr>
        <p:grpSpPr>
          <a:xfrm>
            <a:off x="5906646" y="2429797"/>
            <a:ext cx="5677097" cy="862243"/>
            <a:chOff x="5809796" y="3824839"/>
            <a:chExt cx="4530151" cy="862243"/>
          </a:xfrm>
        </p:grpSpPr>
        <p:pic>
          <p:nvPicPr>
            <p:cNvPr id="16" name="Hình ảnh 15">
              <a:extLst>
                <a:ext uri="{FF2B5EF4-FFF2-40B4-BE49-F238E27FC236}">
                  <a16:creationId xmlns:a16="http://schemas.microsoft.com/office/drawing/2014/main" id="{0AB07232-B1D1-4923-AB38-02D2920152A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8750" t="43261" r="14352" b="44166"/>
            <a:stretch/>
          </p:blipFill>
          <p:spPr>
            <a:xfrm>
              <a:off x="5809796" y="3824839"/>
              <a:ext cx="4498521" cy="862243"/>
            </a:xfrm>
            <a:prstGeom prst="rect">
              <a:avLst/>
            </a:prstGeom>
          </p:spPr>
        </p:pic>
        <p:sp>
          <p:nvSpPr>
            <p:cNvPr id="17" name="Hộp Văn bản 16">
              <a:extLst>
                <a:ext uri="{FF2B5EF4-FFF2-40B4-BE49-F238E27FC236}">
                  <a16:creationId xmlns:a16="http://schemas.microsoft.com/office/drawing/2014/main" id="{4970CFA9-8A23-4614-897B-BC95F6220E70}"/>
                </a:ext>
              </a:extLst>
            </p:cNvPr>
            <p:cNvSpPr txBox="1"/>
            <p:nvPr/>
          </p:nvSpPr>
          <p:spPr>
            <a:xfrm>
              <a:off x="6816148" y="3831594"/>
              <a:ext cx="35237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:Áp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D3,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,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.7</a:t>
              </a:r>
              <a:endPara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07DF7460-6E8B-4DF5-B7E4-6D8F06110646}"/>
              </a:ext>
            </a:extLst>
          </p:cNvPr>
          <p:cNvGrpSpPr/>
          <p:nvPr/>
        </p:nvGrpSpPr>
        <p:grpSpPr>
          <a:xfrm>
            <a:off x="5857653" y="1143241"/>
            <a:ext cx="5663787" cy="1344256"/>
            <a:chOff x="6760029" y="3012424"/>
            <a:chExt cx="4539343" cy="1344256"/>
          </a:xfrm>
        </p:grpSpPr>
        <p:pic>
          <p:nvPicPr>
            <p:cNvPr id="13" name="Hình ảnh 12">
              <a:extLst>
                <a:ext uri="{FF2B5EF4-FFF2-40B4-BE49-F238E27FC236}">
                  <a16:creationId xmlns:a16="http://schemas.microsoft.com/office/drawing/2014/main" id="{8E4316E2-3764-48DD-8FA2-98F23D8F13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8750" t="24405" r="14017" b="56309"/>
            <a:stretch/>
          </p:blipFill>
          <p:spPr>
            <a:xfrm>
              <a:off x="6760029" y="3012424"/>
              <a:ext cx="4539343" cy="1322615"/>
            </a:xfrm>
            <a:prstGeom prst="rect">
              <a:avLst/>
            </a:prstGeom>
          </p:spPr>
        </p:pic>
        <p:sp>
          <p:nvSpPr>
            <p:cNvPr id="14" name="Hộp Văn bản 13">
              <a:extLst>
                <a:ext uri="{FF2B5EF4-FFF2-40B4-BE49-F238E27FC236}">
                  <a16:creationId xmlns:a16="http://schemas.microsoft.com/office/drawing/2014/main" id="{1AC0C90C-C970-41BB-A4B9-78BC42CBA7BB}"/>
                </a:ext>
              </a:extLst>
            </p:cNvPr>
            <p:cNvSpPr txBox="1"/>
            <p:nvPr/>
          </p:nvSpPr>
          <p:spPr>
            <a:xfrm>
              <a:off x="7755568" y="3156351"/>
              <a:ext cx="3473097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ớ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ữu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endPara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Nhóm 7">
            <a:extLst>
              <a:ext uri="{FF2B5EF4-FFF2-40B4-BE49-F238E27FC236}">
                <a16:creationId xmlns:a16="http://schemas.microsoft.com/office/drawing/2014/main" id="{84CBD01E-C1B0-4067-9F5C-A09B529125E8}"/>
              </a:ext>
            </a:extLst>
          </p:cNvPr>
          <p:cNvGrpSpPr/>
          <p:nvPr/>
        </p:nvGrpSpPr>
        <p:grpSpPr>
          <a:xfrm>
            <a:off x="2374288" y="100808"/>
            <a:ext cx="3894364" cy="3796392"/>
            <a:chOff x="564021" y="-144120"/>
            <a:chExt cx="3894364" cy="3796392"/>
          </a:xfrm>
        </p:grpSpPr>
        <p:pic>
          <p:nvPicPr>
            <p:cNvPr id="4" name="Hình ảnh 3">
              <a:extLst>
                <a:ext uri="{FF2B5EF4-FFF2-40B4-BE49-F238E27FC236}">
                  <a16:creationId xmlns:a16="http://schemas.microsoft.com/office/drawing/2014/main" id="{0F4C2686-3152-4154-9C7E-AB47A982969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3840" t="5238" r="44219" b="39405"/>
            <a:stretch/>
          </p:blipFill>
          <p:spPr>
            <a:xfrm>
              <a:off x="564021" y="-144120"/>
              <a:ext cx="3894364" cy="3796392"/>
            </a:xfrm>
            <a:prstGeom prst="rect">
              <a:avLst/>
            </a:prstGeom>
          </p:spPr>
        </p:pic>
        <p:sp>
          <p:nvSpPr>
            <p:cNvPr id="6" name="Hộp Văn bản 5">
              <a:extLst>
                <a:ext uri="{FF2B5EF4-FFF2-40B4-BE49-F238E27FC236}">
                  <a16:creationId xmlns:a16="http://schemas.microsoft.com/office/drawing/2014/main" id="{CA548A94-DE83-497F-BA4F-A652A164B062}"/>
                </a:ext>
              </a:extLst>
            </p:cNvPr>
            <p:cNvSpPr txBox="1"/>
            <p:nvPr/>
          </p:nvSpPr>
          <p:spPr>
            <a:xfrm>
              <a:off x="1723237" y="-144120"/>
              <a:ext cx="267788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:</a:t>
              </a:r>
            </a:p>
            <a:p>
              <a:pPr algn="ctr"/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ểm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ũ</a:t>
              </a:r>
              <a:endPara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Nhóm 8">
            <a:extLst>
              <a:ext uri="{FF2B5EF4-FFF2-40B4-BE49-F238E27FC236}">
                <a16:creationId xmlns:a16="http://schemas.microsoft.com/office/drawing/2014/main" id="{23ACDDD8-C909-4BF9-836E-D94259734132}"/>
              </a:ext>
            </a:extLst>
          </p:cNvPr>
          <p:cNvGrpSpPr/>
          <p:nvPr/>
        </p:nvGrpSpPr>
        <p:grpSpPr>
          <a:xfrm>
            <a:off x="2615135" y="1807483"/>
            <a:ext cx="3438151" cy="2179865"/>
            <a:chOff x="3163775" y="1807483"/>
            <a:chExt cx="3438151" cy="2179865"/>
          </a:xfrm>
        </p:grpSpPr>
        <p:pic>
          <p:nvPicPr>
            <p:cNvPr id="5" name="Hình ảnh 4">
              <a:extLst>
                <a:ext uri="{FF2B5EF4-FFF2-40B4-BE49-F238E27FC236}">
                  <a16:creationId xmlns:a16="http://schemas.microsoft.com/office/drawing/2014/main" id="{C7972BB3-8490-490C-A4E9-E74424D8BA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1496" t="35357" r="50513" b="32857"/>
            <a:stretch/>
          </p:blipFill>
          <p:spPr>
            <a:xfrm>
              <a:off x="3163775" y="1807483"/>
              <a:ext cx="3412671" cy="2179865"/>
            </a:xfrm>
            <a:prstGeom prst="rect">
              <a:avLst/>
            </a:prstGeom>
          </p:spPr>
        </p:pic>
        <p:sp>
          <p:nvSpPr>
            <p:cNvPr id="7" name="Hộp Văn bản 6">
              <a:extLst>
                <a:ext uri="{FF2B5EF4-FFF2-40B4-BE49-F238E27FC236}">
                  <a16:creationId xmlns:a16="http://schemas.microsoft.com/office/drawing/2014/main" id="{4590D01D-4358-4C20-AB2A-222E30472ECD}"/>
                </a:ext>
              </a:extLst>
            </p:cNvPr>
            <p:cNvSpPr txBox="1"/>
            <p:nvPr/>
          </p:nvSpPr>
          <p:spPr>
            <a:xfrm>
              <a:off x="4989791" y="1900652"/>
              <a:ext cx="16121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:</a:t>
              </a:r>
            </a:p>
            <a:p>
              <a:pPr algn="ctr"/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ới</a:t>
              </a:r>
              <a:endPara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Picture 10">
            <a:extLst>
              <a:ext uri="{FF2B5EF4-FFF2-40B4-BE49-F238E27FC236}">
                <a16:creationId xmlns:a16="http://schemas.microsoft.com/office/drawing/2014/main" id="{C1C7E1A6-B570-49E9-9F2E-9402102FEEB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054" y="4918756"/>
            <a:ext cx="779463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" name="Nhóm 26">
            <a:extLst>
              <a:ext uri="{FF2B5EF4-FFF2-40B4-BE49-F238E27FC236}">
                <a16:creationId xmlns:a16="http://schemas.microsoft.com/office/drawing/2014/main" id="{D9D27EAD-940A-4861-B59B-1A982606DB33}"/>
              </a:ext>
            </a:extLst>
          </p:cNvPr>
          <p:cNvGrpSpPr/>
          <p:nvPr/>
        </p:nvGrpSpPr>
        <p:grpSpPr>
          <a:xfrm>
            <a:off x="740507" y="3002063"/>
            <a:ext cx="2775857" cy="1559379"/>
            <a:chOff x="868487" y="1638728"/>
            <a:chExt cx="2775857" cy="1559379"/>
          </a:xfrm>
        </p:grpSpPr>
        <p:sp>
          <p:nvSpPr>
            <p:cNvPr id="28" name="Hình chữ nhật: Góc Tròn 27">
              <a:extLst>
                <a:ext uri="{FF2B5EF4-FFF2-40B4-BE49-F238E27FC236}">
                  <a16:creationId xmlns:a16="http://schemas.microsoft.com/office/drawing/2014/main" id="{30E36E2B-E1BB-45D3-A85A-BEA39AAB169F}"/>
                </a:ext>
              </a:extLst>
            </p:cNvPr>
            <p:cNvSpPr/>
            <p:nvPr/>
          </p:nvSpPr>
          <p:spPr>
            <a:xfrm>
              <a:off x="1202444" y="1638728"/>
              <a:ext cx="2107945" cy="965771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pic>
          <p:nvPicPr>
            <p:cNvPr id="29" name="Hình ảnh 28">
              <a:extLst>
                <a:ext uri="{FF2B5EF4-FFF2-40B4-BE49-F238E27FC236}">
                  <a16:creationId xmlns:a16="http://schemas.microsoft.com/office/drawing/2014/main" id="{107F05B9-B2AE-4790-BE12-C9BCCEEF55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4934" t="55119" r="62299" b="22143"/>
            <a:stretch/>
          </p:blipFill>
          <p:spPr>
            <a:xfrm>
              <a:off x="868487" y="1638728"/>
              <a:ext cx="2775857" cy="1559379"/>
            </a:xfrm>
            <a:prstGeom prst="rect">
              <a:avLst/>
            </a:prstGeom>
          </p:spPr>
        </p:pic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9859482D-7A2B-405A-AB8C-B1A817A88E92}"/>
                </a:ext>
              </a:extLst>
            </p:cNvPr>
            <p:cNvSpPr txBox="1"/>
            <p:nvPr/>
          </p:nvSpPr>
          <p:spPr>
            <a:xfrm>
              <a:off x="1161154" y="1881525"/>
              <a:ext cx="2083949" cy="89255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ẤU TRÚC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HỌC</a:t>
              </a:r>
            </a:p>
            <a:p>
              <a:pPr algn="ctr"/>
              <a:endParaRPr lang="vi-VN" sz="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1755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7C9D85-69D9-CF5A-BD88-2570A8B5BD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1338" y="211531"/>
            <a:ext cx="10515600" cy="1692275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ấ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c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cmx15cm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n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ấ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c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1,6cm x 27,9cm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b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US" sz="2800" dirty="0">
              <a:solidFill>
                <a:srgbClr val="0000FF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1C82787-A96F-2CB5-0695-F0CA247E6B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036" y="1760428"/>
            <a:ext cx="4185050" cy="250225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9A88E97-F5A5-1251-A97E-3C21007D3BB1}"/>
              </a:ext>
            </a:extLst>
          </p:cNvPr>
          <p:cNvSpPr txBox="1"/>
          <p:nvPr/>
        </p:nvSpPr>
        <p:spPr>
          <a:xfrm>
            <a:off x="4787568" y="1721222"/>
            <a:ext cx="6094378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76A5AA2-AE68-E2A0-BB61-6E2BD4A6A87A}"/>
              </a:ext>
            </a:extLst>
          </p:cNvPr>
          <p:cNvSpPr txBox="1"/>
          <p:nvPr/>
        </p:nvSpPr>
        <p:spPr>
          <a:xfrm>
            <a:off x="4787568" y="3676758"/>
            <a:ext cx="6914994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9CB2684-E5B0-918B-11ED-D21C8078304F}"/>
              </a:ext>
            </a:extLst>
          </p:cNvPr>
          <p:cNvSpPr txBox="1"/>
          <p:nvPr/>
        </p:nvSpPr>
        <p:spPr>
          <a:xfrm>
            <a:off x="4683727" y="2773696"/>
            <a:ext cx="6094378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id="{8687A284-CA76-775B-2999-1CEC82DBB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854" y="24278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DA9E2A2-8B52-A05D-4E97-BD4DBBC3BE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255057"/>
              </p:ext>
            </p:extLst>
          </p:nvPr>
        </p:nvGraphicFramePr>
        <p:xfrm>
          <a:off x="5175250" y="2259013"/>
          <a:ext cx="35972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87440" imgH="482400" progId="Equation.DSMT4">
                  <p:embed/>
                </p:oleObj>
              </mc:Choice>
              <mc:Fallback>
                <p:oleObj name="Equation" r:id="rId3" imgW="31874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2259013"/>
                        <a:ext cx="35972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EE0730C-2D95-AC3E-AAA4-98DC53ABD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150439"/>
              </p:ext>
            </p:extLst>
          </p:nvPr>
        </p:nvGraphicFramePr>
        <p:xfrm>
          <a:off x="5653088" y="3270250"/>
          <a:ext cx="28511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27200" imgH="482400" progId="Equation.DSMT4">
                  <p:embed/>
                </p:oleObj>
              </mc:Choice>
              <mc:Fallback>
                <p:oleObj name="Equation" r:id="rId5" imgW="2527200" imgH="482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DA9E2A2-8B52-A05D-4E97-BD4DBBC3BE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3270250"/>
                        <a:ext cx="28511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5F1AF31-9FAB-7016-2AC5-901BFFF12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134386"/>
              </p:ext>
            </p:extLst>
          </p:nvPr>
        </p:nvGraphicFramePr>
        <p:xfrm>
          <a:off x="5653088" y="4153811"/>
          <a:ext cx="39687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17560" imgH="482400" progId="Equation.DSMT4">
                  <p:embed/>
                </p:oleObj>
              </mc:Choice>
              <mc:Fallback>
                <p:oleObj name="Equation" r:id="rId7" imgW="3517560" imgH="482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5EE0730C-2D95-AC3E-AAA4-98DC53ABDC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4153811"/>
                        <a:ext cx="39687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768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7382F24-50DD-142E-764B-4AE12C5F65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356" y="353653"/>
            <a:ext cx="11269288" cy="6338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9630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31865" y="1286934"/>
            <a:ext cx="12160135" cy="5655734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87853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, TRỪ, NHÂN, CHIA SỐ HỮU TỈ</a:t>
            </a:r>
            <a:endParaRPr lang="vi-VN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42B4C9-BD21-B684-E1BF-1E72BD685FFA}"/>
              </a:ext>
            </a:extLst>
          </p:cNvPr>
          <p:cNvSpPr txBox="1"/>
          <p:nvPr/>
        </p:nvSpPr>
        <p:spPr>
          <a:xfrm>
            <a:off x="170372" y="1069926"/>
            <a:ext cx="10905944" cy="108132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ác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ĐTD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HS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a</a:t>
            </a:r>
            <a:r>
              <a:rPr lang="vi-VN" sz="2800" b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2800" b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n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ác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ô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y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6C0BC0F-D78B-1FA0-F408-02BE8DDEB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697" y="2151248"/>
            <a:ext cx="11529931" cy="4631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4113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>
            <a:extLst>
              <a:ext uri="{FF2B5EF4-FFF2-40B4-BE49-F238E27FC236}">
                <a16:creationId xmlns:a16="http://schemas.microsoft.com/office/drawing/2014/main" id="{82AB88CB-A699-4959-96D0-43D8FFA5A597}"/>
              </a:ext>
            </a:extLst>
          </p:cNvPr>
          <p:cNvSpPr/>
          <p:nvPr/>
        </p:nvSpPr>
        <p:spPr>
          <a:xfrm>
            <a:off x="2461372" y="95644"/>
            <a:ext cx="760336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NG CỐ KIẾN THỨC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0F213EB-6657-E9F4-7041-3A2BFB08D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612664"/>
              </p:ext>
            </p:extLst>
          </p:nvPr>
        </p:nvGraphicFramePr>
        <p:xfrm>
          <a:off x="401638" y="1516062"/>
          <a:ext cx="7256858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04960" imgH="266400" progId="Equation.DSMT4">
                  <p:embed/>
                </p:oleObj>
              </mc:Choice>
              <mc:Fallback>
                <p:oleObj name="Equation" r:id="rId3" imgW="3504960" imgH="266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0F213EB-6657-E9F4-7041-3A2BFB08DE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1516062"/>
                        <a:ext cx="7256858" cy="548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63AA3FF-3210-DA28-9CF6-4AAA1F551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850567"/>
              </p:ext>
            </p:extLst>
          </p:nvPr>
        </p:nvGraphicFramePr>
        <p:xfrm>
          <a:off x="416769" y="2090519"/>
          <a:ext cx="6721475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04960" imgH="1054080" progId="Equation.DSMT4">
                  <p:embed/>
                </p:oleObj>
              </mc:Choice>
              <mc:Fallback>
                <p:oleObj name="Equation" r:id="rId5" imgW="3504960" imgH="10540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63AA3FF-3210-DA28-9CF6-4AAA1F551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69" y="2090519"/>
                        <a:ext cx="6721475" cy="2265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C502E51-CFD4-F391-3157-59753F3F7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65458"/>
              </p:ext>
            </p:extLst>
          </p:nvPr>
        </p:nvGraphicFramePr>
        <p:xfrm>
          <a:off x="8124207" y="1355258"/>
          <a:ext cx="3798277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73040" imgH="495000" progId="Equation.DSMT4">
                  <p:embed/>
                </p:oleObj>
              </mc:Choice>
              <mc:Fallback>
                <p:oleObj name="Equation" r:id="rId7" imgW="2273040" imgH="4950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C502E51-CFD4-F391-3157-59753F3F79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4207" y="1355258"/>
                        <a:ext cx="3798277" cy="822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>
            <a:extLst>
              <a:ext uri="{FF2B5EF4-FFF2-40B4-BE49-F238E27FC236}">
                <a16:creationId xmlns:a16="http://schemas.microsoft.com/office/drawing/2014/main" id="{B5433B18-BBF3-8593-5F80-7109040EC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617" y="1018974"/>
            <a:ext cx="28143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B33E2EA0-E1D4-E692-0770-CE27EF75C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157" y="468173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20450FB6-6424-9FCD-DDEC-5B53EEA8D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061" y="72999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578D3E4-AA97-0D79-C10D-CF4D46202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13089"/>
              </p:ext>
            </p:extLst>
          </p:nvPr>
        </p:nvGraphicFramePr>
        <p:xfrm>
          <a:off x="8124810" y="2249797"/>
          <a:ext cx="38798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23800" imgH="495000" progId="Equation.DSMT4">
                  <p:embed/>
                </p:oleObj>
              </mc:Choice>
              <mc:Fallback>
                <p:oleObj name="Equation" r:id="rId9" imgW="2323800" imgH="4950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578D3E4-AA97-0D79-C10D-CF4D46202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4810" y="2249797"/>
                        <a:ext cx="3879850" cy="884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CA4F19E-8B10-F9E4-063C-9E965998B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743237"/>
              </p:ext>
            </p:extLst>
          </p:nvPr>
        </p:nvGraphicFramePr>
        <p:xfrm>
          <a:off x="8101013" y="3128092"/>
          <a:ext cx="40909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50880" imgH="495000" progId="Equation.DSMT4">
                  <p:embed/>
                </p:oleObj>
              </mc:Choice>
              <mc:Fallback>
                <p:oleObj name="Equation" r:id="rId11" imgW="2450880" imgH="4950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578D3E4-AA97-0D79-C10D-CF4D46202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3128092"/>
                        <a:ext cx="4090987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FD71C9C-C39E-DD47-30D9-242E28728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31497"/>
              </p:ext>
            </p:extLst>
          </p:nvPr>
        </p:nvGraphicFramePr>
        <p:xfrm>
          <a:off x="9586913" y="4422775"/>
          <a:ext cx="3825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600" imgH="190440" progId="Equation.DSMT4">
                  <p:embed/>
                </p:oleObj>
              </mc:Choice>
              <mc:Fallback>
                <p:oleObj name="Equation" r:id="rId13" imgW="228600" imgH="1904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83E7C3F-CD5D-EF3A-75D2-EF5C8EE12B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6913" y="4422775"/>
                        <a:ext cx="382587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3D2787F-3C58-3E09-44DB-62F9C4A8E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367781"/>
              </p:ext>
            </p:extLst>
          </p:nvPr>
        </p:nvGraphicFramePr>
        <p:xfrm>
          <a:off x="8124207" y="3990340"/>
          <a:ext cx="3836987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98600" imgH="1028520" progId="Equation.DSMT4">
                  <p:embed/>
                </p:oleObj>
              </mc:Choice>
              <mc:Fallback>
                <p:oleObj name="Equation" r:id="rId15" imgW="2298600" imgH="10285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FD71C9C-C39E-DD47-30D9-242E28728E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4207" y="3990340"/>
                        <a:ext cx="3836987" cy="184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1204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>
            <a:extLst>
              <a:ext uri="{FF2B5EF4-FFF2-40B4-BE49-F238E27FC236}">
                <a16:creationId xmlns:a16="http://schemas.microsoft.com/office/drawing/2014/main" id="{D2475588-8F76-4C35-9EA6-C32A3013D2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1566" y="0"/>
            <a:ext cx="6845300" cy="955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D7D2115-90E5-4BBD-B623-E5CCBA9156E3}"/>
              </a:ext>
            </a:extLst>
          </p:cNvPr>
          <p:cNvSpPr txBox="1">
            <a:spLocks/>
          </p:cNvSpPr>
          <p:nvPr/>
        </p:nvSpPr>
        <p:spPr>
          <a:xfrm>
            <a:off x="3089871" y="1953133"/>
            <a:ext cx="6976995" cy="3798043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A8891DD-3F44-191E-CBA5-045E263D60AB}"/>
              </a:ext>
            </a:extLst>
          </p:cNvPr>
          <p:cNvSpPr txBox="1"/>
          <p:nvPr/>
        </p:nvSpPr>
        <p:spPr>
          <a:xfrm>
            <a:off x="2426404" y="1589996"/>
            <a:ext cx="10497458" cy="40934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ề nhà</a:t>
            </a:r>
          </a:p>
          <a:p>
            <a:pPr algn="just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HS Bài 1.8 đến Bài 1.11 Trang 13/S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HS phân loại các bài về nhà theo dạng toán và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phương pháp làm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:Tính hợp lí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ò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ạ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trước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Luỹ thữa của 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hữu tỉ</a:t>
            </a:r>
          </a:p>
          <a:p>
            <a:pPr algn="just"/>
            <a:r>
              <a:rPr lang="vi-VN" dirty="0">
                <a:solidFill>
                  <a:srgbClr val="0000FF"/>
                </a:solidFill>
              </a:rPr>
              <a:t> </a:t>
            </a:r>
          </a:p>
          <a:p>
            <a:r>
              <a:rPr lang="vi-VN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4408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D70C5431-9CD3-4BE8-B4C7-6531AB1835DE}"/>
              </a:ext>
            </a:extLst>
          </p:cNvPr>
          <p:cNvSpPr/>
          <p:nvPr/>
        </p:nvSpPr>
        <p:spPr>
          <a:xfrm>
            <a:off x="4950325" y="1002543"/>
            <a:ext cx="632096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06910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12D8317B-299F-A041-19DE-981D7EBAA3F3}"/>
              </a:ext>
            </a:extLst>
          </p:cNvPr>
          <p:cNvSpPr txBox="1"/>
          <p:nvPr/>
        </p:nvSpPr>
        <p:spPr>
          <a:xfrm>
            <a:off x="535021" y="379379"/>
            <a:ext cx="10924162" cy="1225685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A6F814F-A768-B588-FC07-4D89568EAEC8}"/>
              </a:ext>
            </a:extLst>
          </p:cNvPr>
          <p:cNvSpPr txBox="1"/>
          <p:nvPr/>
        </p:nvSpPr>
        <p:spPr>
          <a:xfrm>
            <a:off x="165114" y="207177"/>
            <a:ext cx="11126863" cy="95410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b="1" dirty="0">
              <a:solidFill>
                <a:srgbClr val="0000FF"/>
              </a:solidFill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0EDD52C-C300-419F-55A0-110E11864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1284"/>
            <a:ext cx="12192000" cy="5398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04906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>
            <a:extLst>
              <a:ext uri="{FF2B5EF4-FFF2-40B4-BE49-F238E27FC236}">
                <a16:creationId xmlns:a16="http://schemas.microsoft.com/office/drawing/2014/main" id="{B1FCD977-79E8-461C-9BF5-EF40586ED9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5725" y="-14288"/>
            <a:ext cx="0" cy="327660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766E115-EF35-475C-9205-CDC815EB80DF}"/>
              </a:ext>
            </a:extLst>
          </p:cNvPr>
          <p:cNvSpPr/>
          <p:nvPr/>
        </p:nvSpPr>
        <p:spPr>
          <a:xfrm>
            <a:off x="2310937" y="1471896"/>
            <a:ext cx="8424101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Bài</a:t>
            </a:r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54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2:</a:t>
            </a:r>
            <a:r>
              <a:rPr lang="vi-VN" sz="54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54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PHÉP </a:t>
            </a:r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ỘNG, TRỪ </a:t>
            </a:r>
          </a:p>
          <a:p>
            <a:pPr algn="ctr"/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NHÂN,PHÉP CHIA SỐ HỮU TỈ</a:t>
            </a:r>
            <a:endParaRPr 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70C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87734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36736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487CE2C4-EB2C-F03D-FC4F-0FF7D94565B5}"/>
              </a:ext>
            </a:extLst>
          </p:cNvPr>
          <p:cNvSpPr txBox="1">
            <a:spLocks/>
          </p:cNvSpPr>
          <p:nvPr/>
        </p:nvSpPr>
        <p:spPr>
          <a:xfrm>
            <a:off x="238798" y="144327"/>
            <a:ext cx="1136559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ác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ỗ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ồ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                        ;</a:t>
            </a:r>
            <a:b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576140-F8C2-0F0F-EE0C-5E2914741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358095"/>
              </p:ext>
            </p:extLst>
          </p:nvPr>
        </p:nvGraphicFramePr>
        <p:xfrm>
          <a:off x="2153212" y="667928"/>
          <a:ext cx="1903412" cy="100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80" imgH="457200" progId="Equation.DSMT4">
                  <p:embed/>
                </p:oleObj>
              </mc:Choice>
              <mc:Fallback>
                <p:oleObj name="Equation" r:id="rId3" imgW="86328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46FC22F-9430-343C-FC2C-8CD8590CB9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212" y="667928"/>
                        <a:ext cx="1903412" cy="1006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91A920F-78FF-22E9-E962-6358444F8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654223"/>
              </p:ext>
            </p:extLst>
          </p:nvPr>
        </p:nvGraphicFramePr>
        <p:xfrm>
          <a:off x="5089271" y="704896"/>
          <a:ext cx="1710363" cy="99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457200" progId="Equation.DSMT4">
                  <p:embed/>
                </p:oleObj>
              </mc:Choice>
              <mc:Fallback>
                <p:oleObj name="Equation" r:id="rId5" imgW="73656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F800AAE-6286-C765-97CA-A638D2DF2F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271" y="704896"/>
                        <a:ext cx="1710363" cy="995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53037DE4-B111-E885-02CC-6F9BF62CE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948" y="2838550"/>
            <a:ext cx="111481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9D58B1F-F8E4-6214-DC0D-E58056B3D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0792"/>
              </p:ext>
            </p:extLst>
          </p:nvPr>
        </p:nvGraphicFramePr>
        <p:xfrm>
          <a:off x="833437" y="1637030"/>
          <a:ext cx="1976877" cy="104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457200" progId="Equation.DSMT4">
                  <p:embed/>
                </p:oleObj>
              </mc:Choice>
              <mc:Fallback>
                <p:oleObj name="Equation" r:id="rId7" imgW="86328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7" y="1637030"/>
                        <a:ext cx="1976877" cy="1045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F34579E-A288-8A4C-48CB-E28FF9F2C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912690"/>
              </p:ext>
            </p:extLst>
          </p:nvPr>
        </p:nvGraphicFramePr>
        <p:xfrm>
          <a:off x="5089271" y="1657216"/>
          <a:ext cx="1710363" cy="1059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457200" progId="Equation.DSMT4">
                  <p:embed/>
                </p:oleObj>
              </mc:Choice>
              <mc:Fallback>
                <p:oleObj name="Equation" r:id="rId9" imgW="7365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271" y="1657216"/>
                        <a:ext cx="1710363" cy="1059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4149748-A3A2-1AB7-2738-E869B7BFA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405279"/>
              </p:ext>
            </p:extLst>
          </p:nvPr>
        </p:nvGraphicFramePr>
        <p:xfrm>
          <a:off x="833437" y="4185728"/>
          <a:ext cx="2308597" cy="103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080" imgH="457200" progId="Equation.DSMT4">
                  <p:embed/>
                </p:oleObj>
              </mc:Choice>
              <mc:Fallback>
                <p:oleObj name="Equation" r:id="rId11" imgW="105408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74BBE4C-7437-9060-040A-EC1AAAC16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7" y="4185728"/>
                        <a:ext cx="2308597" cy="10306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6912210C-1245-F843-21AA-4E2209C27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5498" y="4129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B364193-D39A-F8EA-5409-14964DC46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982845"/>
              </p:ext>
            </p:extLst>
          </p:nvPr>
        </p:nvGraphicFramePr>
        <p:xfrm>
          <a:off x="5242314" y="4249769"/>
          <a:ext cx="2656546" cy="104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3000" imgH="457200" progId="Equation.DSMT4">
                  <p:embed/>
                </p:oleObj>
              </mc:Choice>
              <mc:Fallback>
                <p:oleObj name="Equation" r:id="rId13" imgW="11430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314" y="4249769"/>
                        <a:ext cx="2656546" cy="10403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0AAF875A-F788-5CB7-648A-E3E9CA187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783901"/>
              </p:ext>
            </p:extLst>
          </p:nvPr>
        </p:nvGraphicFramePr>
        <p:xfrm>
          <a:off x="833437" y="2911717"/>
          <a:ext cx="1686027" cy="104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457200" progId="Equation.DSMT4">
                  <p:embed/>
                </p:oleObj>
              </mc:Choice>
              <mc:Fallback>
                <p:oleObj name="Equation" r:id="rId15" imgW="73656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9D58B1F-F8E4-6214-DC0D-E58056B3D3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7" y="2911717"/>
                        <a:ext cx="1686027" cy="104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60F747C-9E92-4B71-71CE-33A783ECD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483603"/>
              </p:ext>
            </p:extLst>
          </p:nvPr>
        </p:nvGraphicFramePr>
        <p:xfrm>
          <a:off x="5233754" y="2908470"/>
          <a:ext cx="1565880" cy="1041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40" imgH="457200" progId="Equation.DSMT4">
                  <p:embed/>
                </p:oleObj>
              </mc:Choice>
              <mc:Fallback>
                <p:oleObj name="Equation" r:id="rId17" imgW="672840" imgH="457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B364193-D39A-F8EA-5409-14964DC46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754" y="2908470"/>
                        <a:ext cx="1565880" cy="1041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049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25647551"/>
      </p:ext>
    </p:extLst>
  </p:cSld>
  <p:clrMapOvr>
    <a:masterClrMapping/>
  </p:clrMapOvr>
  <p:transition spd="slow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31865" y="1286934"/>
            <a:ext cx="12160135" cy="5655734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48099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 TRỪ, NHÂN CHIA SỐ HỮU TỈ</a:t>
            </a:r>
            <a:endParaRPr lang="vi-VN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224287" y="652927"/>
            <a:ext cx="4246221" cy="587853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effectLst/>
                <a:latin typeface="UTM Swiss Condensed" panose="02000500000000000000" pitchFamily="2" charset="-93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chi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endParaRPr lang="vi-VN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AC89661-3116-FBDF-5CA4-9634390D3551}"/>
              </a:ext>
            </a:extLst>
          </p:cNvPr>
          <p:cNvSpPr txBox="1"/>
          <p:nvPr/>
        </p:nvSpPr>
        <p:spPr>
          <a:xfrm>
            <a:off x="256822" y="1269552"/>
            <a:ext cx="3670870" cy="51578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/ SGK 12:Tính 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5E45E73-DD07-E761-5290-E59EF2763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056" y="20674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362B73D-E8DA-FE36-FC68-6FE354F12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896620"/>
              </p:ext>
            </p:extLst>
          </p:nvPr>
        </p:nvGraphicFramePr>
        <p:xfrm>
          <a:off x="4240213" y="1109663"/>
          <a:ext cx="159543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457200" progId="Equation.DSMT4">
                  <p:embed/>
                </p:oleObj>
              </mc:Choice>
              <mc:Fallback>
                <p:oleObj name="Equation" r:id="rId2" imgW="83808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1109663"/>
                        <a:ext cx="1595437" cy="874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>
            <a:extLst>
              <a:ext uri="{FF2B5EF4-FFF2-40B4-BE49-F238E27FC236}">
                <a16:creationId xmlns:a16="http://schemas.microsoft.com/office/drawing/2014/main" id="{D8BCF372-20C9-4B45-2B60-E0E74869E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4294" y="20213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55049F6-F73E-503A-8D14-CB9DFDA56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11897"/>
              </p:ext>
            </p:extLst>
          </p:nvPr>
        </p:nvGraphicFramePr>
        <p:xfrm>
          <a:off x="6148171" y="1098690"/>
          <a:ext cx="1629657" cy="920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457200" progId="Equation.DSMT4">
                  <p:embed/>
                </p:oleObj>
              </mc:Choice>
              <mc:Fallback>
                <p:oleObj name="Equation" r:id="rId4" imgW="8125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171" y="1098690"/>
                        <a:ext cx="1629657" cy="920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>
            <a:extLst>
              <a:ext uri="{FF2B5EF4-FFF2-40B4-BE49-F238E27FC236}">
                <a16:creationId xmlns:a16="http://schemas.microsoft.com/office/drawing/2014/main" id="{5E785ED5-1F16-6AFD-0E84-085BC022E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173" y="30965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6FFF999-5C95-E0CD-7759-69AEAE5A9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64979"/>
              </p:ext>
            </p:extLst>
          </p:nvPr>
        </p:nvGraphicFramePr>
        <p:xfrm>
          <a:off x="541663" y="2062686"/>
          <a:ext cx="14509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457200" progId="Equation.DSMT4">
                  <p:embed/>
                </p:oleObj>
              </mc:Choice>
              <mc:Fallback>
                <p:oleObj name="Equation" r:id="rId6" imgW="7743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63" y="2062686"/>
                        <a:ext cx="1450975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F488523-EB90-C3AF-9343-BCF38E9B4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900725"/>
              </p:ext>
            </p:extLst>
          </p:nvPr>
        </p:nvGraphicFramePr>
        <p:xfrm>
          <a:off x="754388" y="2911765"/>
          <a:ext cx="12382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457200" progId="Equation.DSMT4">
                  <p:embed/>
                </p:oleObj>
              </mc:Choice>
              <mc:Fallback>
                <p:oleObj name="Equation" r:id="rId8" imgW="66024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6FFF999-5C95-E0CD-7759-69AEAE5A9B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8" y="2911765"/>
                        <a:ext cx="123825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2AF36E3-1C9C-8815-2591-C99559512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042278"/>
              </p:ext>
            </p:extLst>
          </p:nvPr>
        </p:nvGraphicFramePr>
        <p:xfrm>
          <a:off x="728147" y="3856910"/>
          <a:ext cx="16192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457200" progId="Equation.DSMT4">
                  <p:embed/>
                </p:oleObj>
              </mc:Choice>
              <mc:Fallback>
                <p:oleObj name="Equation" r:id="rId10" imgW="86328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F488523-EB90-C3AF-9343-BCF38E9B4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47" y="3856910"/>
                        <a:ext cx="161925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FA7716D-28FC-5630-23FE-485220869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867874"/>
              </p:ext>
            </p:extLst>
          </p:nvPr>
        </p:nvGraphicFramePr>
        <p:xfrm>
          <a:off x="4265209" y="2090607"/>
          <a:ext cx="1629657" cy="920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457200" progId="Equation.DSMT4">
                  <p:embed/>
                </p:oleObj>
              </mc:Choice>
              <mc:Fallback>
                <p:oleObj name="Equation" r:id="rId12" imgW="81252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55049F6-F73E-503A-8D14-CB9DFDA56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209" y="2090607"/>
                        <a:ext cx="1629657" cy="920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>
            <a:extLst>
              <a:ext uri="{FF2B5EF4-FFF2-40B4-BE49-F238E27FC236}">
                <a16:creationId xmlns:a16="http://schemas.microsoft.com/office/drawing/2014/main" id="{AABDF33F-41EC-0F6C-7B66-B03BA004D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0213" y="33164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17091EF-6C8F-377B-5178-B19C460C0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021491"/>
              </p:ext>
            </p:extLst>
          </p:nvPr>
        </p:nvGraphicFramePr>
        <p:xfrm>
          <a:off x="4443891" y="2958074"/>
          <a:ext cx="1365142" cy="908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457200" progId="Equation.DSMT4">
                  <p:embed/>
                </p:oleObj>
              </mc:Choice>
              <mc:Fallback>
                <p:oleObj name="Equation" r:id="rId14" imgW="6858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891" y="2958074"/>
                        <a:ext cx="1365142" cy="908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4C23237-D62C-E5AF-9C7C-05273289D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44083"/>
              </p:ext>
            </p:extLst>
          </p:nvPr>
        </p:nvGraphicFramePr>
        <p:xfrm>
          <a:off x="4470508" y="4034868"/>
          <a:ext cx="1365142" cy="90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457200" progId="Equation.DSMT4">
                  <p:embed/>
                </p:oleObj>
              </mc:Choice>
              <mc:Fallback>
                <p:oleObj name="Equation" r:id="rId16" imgW="685800" imgH="457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17091EF-6C8F-377B-5178-B19C460C0B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508" y="4034868"/>
                        <a:ext cx="1365142" cy="907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A40BC7C-51DF-E8E3-D60A-7457EF56E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070347"/>
              </p:ext>
            </p:extLst>
          </p:nvPr>
        </p:nvGraphicFramePr>
        <p:xfrm>
          <a:off x="4470508" y="5066461"/>
          <a:ext cx="1561015" cy="849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8080" imgH="457200" progId="Equation.DSMT4">
                  <p:embed/>
                </p:oleObj>
              </mc:Choice>
              <mc:Fallback>
                <p:oleObj name="Equation" r:id="rId18" imgW="83808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4C23237-D62C-E5AF-9C7C-05273289DC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508" y="5066461"/>
                        <a:ext cx="1561015" cy="849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1651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57150">
          <a:solidFill>
            <a:srgbClr val="92D050"/>
          </a:solidFill>
        </a:ln>
      </a:spPr>
      <a:bodyPr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ln>
          <a:noFill/>
        </a:ln>
      </a:spPr>
      <a:bodyPr vert="horz" lIns="91440" tIns="45720" rIns="91440" bIns="45720" rtlCol="0">
        <a:normAutofit/>
      </a:bodyPr>
      <a:lstStyle>
        <a:defPPr algn="just">
          <a:defRPr b="1">
            <a:solidFill>
              <a:srgbClr val="0000FF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7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9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CD STT156
</file>

<file path=docProps/app.xml><?xml version="1.0" encoding="utf-8"?>
<Properties xmlns="http://schemas.openxmlformats.org/officeDocument/2006/extended-properties" xmlns:vt="http://schemas.openxmlformats.org/officeDocument/2006/docPropsVTypes">
  <TotalTime>1511</TotalTime>
  <Words>960</Words>
  <Application>Microsoft Office PowerPoint</Application>
  <PresentationFormat>Widescreen</PresentationFormat>
  <Paragraphs>112</Paragraphs>
  <Slides>24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45" baseType="lpstr">
      <vt:lpstr>VNI-Times</vt:lpstr>
      <vt:lpstr>Calibri Light</vt:lpstr>
      <vt:lpstr>UTM Swiss Condensed</vt:lpstr>
      <vt:lpstr>Arial</vt:lpstr>
      <vt:lpstr>Calibri</vt:lpstr>
      <vt:lpstr>Times New Roman</vt:lpstr>
      <vt:lpstr>Chu Van An</vt:lpstr>
      <vt:lpstr>Chủ đề Office</vt:lpstr>
      <vt:lpstr>8_Thiết kế Tùy chỉnh</vt:lpstr>
      <vt:lpstr>7_Thiết kế Tùy chỉnh</vt:lpstr>
      <vt:lpstr>3_Thiết kế Tùy chỉnh</vt:lpstr>
      <vt:lpstr>6_Thiết kế Tùy chỉnh</vt:lpstr>
      <vt:lpstr>4_Thiết kế Tùy chỉnh</vt:lpstr>
      <vt:lpstr>2_Thiết kế Tùy chỉnh</vt:lpstr>
      <vt:lpstr>5_Thiết kế Tùy chỉnh</vt:lpstr>
      <vt:lpstr>9_Thiết kế Tùy chỉnh</vt:lpstr>
      <vt:lpstr>1_Thiết kế Tùy chỉnh</vt:lpstr>
      <vt:lpstr>Thiết kế Tùy chỉnh</vt:lpstr>
      <vt:lpstr>Equation</vt:lpstr>
      <vt:lpstr>Document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oán thực tế:  Có hai tấm ảnh kích thước 10cmx15cm được in lên tấm ảnh kích thước 21,6cm x 27,9cm thì diện tích phần giấy ảnh còn lại là bao nhiêu? 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Gia Huy Nguyễn</dc:creator>
  <cp:lastModifiedBy>My PC</cp:lastModifiedBy>
  <cp:revision>75</cp:revision>
  <dcterms:created xsi:type="dcterms:W3CDTF">2021-06-22T15:39:08Z</dcterms:created>
  <dcterms:modified xsi:type="dcterms:W3CDTF">2022-07-14T03:22:40Z</dcterms:modified>
</cp:coreProperties>
</file>